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8E0325" w:rsidRDefault="00D12852">
      <w:pPr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600" w:firstRow="0" w:lastRow="0" w:firstColumn="0" w:lastColumn="0" w:noHBand="1" w:noVBand="1"/>
      </w:tblPr>
      <w:tblGrid>
        <w:gridCol w:w="616"/>
        <w:gridCol w:w="4007"/>
        <w:gridCol w:w="3405"/>
        <w:gridCol w:w="1899"/>
        <w:gridCol w:w="609"/>
      </w:tblGrid>
      <w:tr w:rsidR="006B6EB5" w:rsidRPr="008E0325" w14:paraId="52F37251" w14:textId="12DC3CC1" w:rsidTr="006E2E00">
        <w:trPr>
          <w:trHeight w:val="680"/>
        </w:trPr>
        <w:tc>
          <w:tcPr>
            <w:tcW w:w="4623" w:type="dxa"/>
            <w:gridSpan w:val="2"/>
            <w:shd w:val="clear" w:color="auto" w:fill="D9D9D9" w:themeFill="background1" w:themeFillShade="D9"/>
            <w:vAlign w:val="center"/>
          </w:tcPr>
          <w:p w14:paraId="51FF8739" w14:textId="6A3D3B99" w:rsidR="006B6EB5" w:rsidRPr="008E0325" w:rsidRDefault="006B6EB5" w:rsidP="006B6EB5">
            <w:pPr>
              <w:rPr>
                <w:rFonts w:ascii="Vazirmatn" w:hAnsi="Vazirmatn"/>
                <w:sz w:val="32"/>
                <w:szCs w:val="32"/>
                <w:rtl/>
                <w:lang w:bidi="fa-IR"/>
              </w:rPr>
            </w:pPr>
            <w:r w:rsidRPr="008E0325">
              <w:rPr>
                <w:rFonts w:ascii="Vazirmatn" w:hAnsi="Vazirmatn" w:hint="cs"/>
                <w:sz w:val="32"/>
                <w:szCs w:val="32"/>
                <w:rtl/>
              </w:rPr>
              <w:t>نام و نام خانوادگی:</w:t>
            </w:r>
          </w:p>
        </w:tc>
        <w:tc>
          <w:tcPr>
            <w:tcW w:w="3405" w:type="dxa"/>
            <w:shd w:val="clear" w:color="auto" w:fill="D9D9D9" w:themeFill="background1" w:themeFillShade="D9"/>
            <w:vAlign w:val="center"/>
          </w:tcPr>
          <w:p w14:paraId="6BE2F352" w14:textId="306F9EC4" w:rsidR="006B6EB5" w:rsidRPr="008E0325" w:rsidRDefault="006B6EB5" w:rsidP="006B6EB5">
            <w:pPr>
              <w:rPr>
                <w:rFonts w:ascii="Vazirmatn" w:hAnsi="Vazirmatn"/>
                <w:sz w:val="32"/>
                <w:szCs w:val="32"/>
                <w:rtl/>
                <w:lang w:bidi="fa-IR"/>
              </w:rPr>
            </w:pPr>
            <w:r w:rsidRPr="008E0325">
              <w:rPr>
                <w:rFonts w:ascii="Vazirmatn" w:hAnsi="Vazirmatn" w:hint="cs"/>
                <w:sz w:val="32"/>
                <w:szCs w:val="32"/>
                <w:rtl/>
              </w:rPr>
              <w:t>کلاس ه</w:t>
            </w:r>
            <w:r w:rsidR="00CE23F5" w:rsidRPr="008E0325">
              <w:rPr>
                <w:rFonts w:ascii="Vazirmatn" w:hAnsi="Vazirmatn" w:hint="cs"/>
                <w:sz w:val="32"/>
                <w:szCs w:val="32"/>
                <w:rtl/>
              </w:rPr>
              <w:t>شتم</w:t>
            </w:r>
            <w:r w:rsidRPr="008E0325">
              <w:rPr>
                <w:rFonts w:ascii="Vazirmatn" w:hAnsi="Vazirmatn" w:hint="cs"/>
                <w:sz w:val="32"/>
                <w:szCs w:val="32"/>
                <w:rtl/>
              </w:rPr>
              <w:t>: ....................</w:t>
            </w:r>
          </w:p>
        </w:tc>
        <w:tc>
          <w:tcPr>
            <w:tcW w:w="2508" w:type="dxa"/>
            <w:gridSpan w:val="2"/>
            <w:shd w:val="clear" w:color="auto" w:fill="D9D9D9" w:themeFill="background1" w:themeFillShade="D9"/>
            <w:vAlign w:val="center"/>
          </w:tcPr>
          <w:p w14:paraId="26137302" w14:textId="61E02333" w:rsidR="006B6EB5" w:rsidRPr="008E0325" w:rsidRDefault="006B6EB5" w:rsidP="006B6EB5">
            <w:pPr>
              <w:rPr>
                <w:rFonts w:ascii="Vazirmatn" w:hAnsi="Vazirmatn"/>
                <w:sz w:val="32"/>
                <w:szCs w:val="32"/>
                <w:rtl/>
                <w:lang w:bidi="fa-IR"/>
              </w:rPr>
            </w:pPr>
            <w:r w:rsidRPr="008E0325">
              <w:rPr>
                <w:rFonts w:ascii="Vazirmatn" w:hAnsi="Vazirmatn" w:hint="cs"/>
                <w:sz w:val="32"/>
                <w:szCs w:val="32"/>
                <w:rtl/>
                <w:lang w:bidi="fa-IR"/>
              </w:rPr>
              <w:t>نمره:</w:t>
            </w:r>
          </w:p>
        </w:tc>
      </w:tr>
      <w:tr w:rsidR="00664140" w:rsidRPr="008E0325" w14:paraId="1B61AC97" w14:textId="77777777" w:rsidTr="006E2E00">
        <w:trPr>
          <w:trHeight w:val="1322"/>
        </w:trPr>
        <w:tc>
          <w:tcPr>
            <w:tcW w:w="616" w:type="dxa"/>
          </w:tcPr>
          <w:p w14:paraId="087B7E85" w14:textId="77777777" w:rsidR="00664140" w:rsidRPr="008E0325" w:rsidRDefault="00664140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2E069F70" w14:textId="77777777" w:rsidR="00C5022B" w:rsidRPr="008E0325" w:rsidRDefault="00C5022B" w:rsidP="00C5022B">
            <w:pPr>
              <w:rPr>
                <w:sz w:val="28"/>
                <w:szCs w:val="28"/>
                <w:rtl/>
              </w:rPr>
            </w:pPr>
            <w:r w:rsidRPr="008E0325">
              <w:rPr>
                <w:rFonts w:hint="cs"/>
                <w:sz w:val="28"/>
                <w:szCs w:val="28"/>
                <w:rtl/>
              </w:rPr>
              <w:t>درستی یا نادرستی عبارات زیر را مشخص کنید.</w:t>
            </w:r>
          </w:p>
          <w:tbl>
            <w:tblPr>
              <w:tblStyle w:val="PlainTable4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6190"/>
              <w:gridCol w:w="835"/>
              <w:gridCol w:w="788"/>
            </w:tblGrid>
            <w:tr w:rsidR="00C5022B" w:rsidRPr="008E0325" w14:paraId="3BF3DC96" w14:textId="77777777" w:rsidTr="000D4B2B">
              <w:tc>
                <w:tcPr>
                  <w:tcW w:w="6190" w:type="dxa"/>
                  <w:shd w:val="clear" w:color="auto" w:fill="FFFFFF" w:themeFill="background1"/>
                </w:tcPr>
                <w:p w14:paraId="4F1F5EA2" w14:textId="6624B932" w:rsidR="00C5022B" w:rsidRPr="008E0325" w:rsidRDefault="00C5022B" w:rsidP="00C5022B">
                  <w:pPr>
                    <w:rPr>
                      <w:sz w:val="28"/>
                      <w:szCs w:val="28"/>
                      <w:rtl/>
                    </w:rPr>
                  </w:pPr>
                  <w:r w:rsidRPr="008E0325">
                    <w:rPr>
                      <w:rFonts w:hint="cs"/>
                      <w:sz w:val="28"/>
                      <w:szCs w:val="28"/>
                      <w:rtl/>
                    </w:rPr>
                    <w:t>الف)</w:t>
                  </w:r>
                  <w:r w:rsidRPr="008E0325">
                    <w:rPr>
                      <w:rFonts w:ascii="Shabnam" w:hAnsi="Shabnam" w:hint="cs"/>
                      <w:sz w:val="28"/>
                      <w:szCs w:val="28"/>
                      <w:rtl/>
                    </w:rPr>
                    <w:t xml:space="preserve"> </w:t>
                  </w:r>
                  <w:r w:rsidRPr="008E0325"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>عدد صفر ، تنها عددی است که معکوس ندارد.</w:t>
                  </w:r>
                </w:p>
              </w:tc>
              <w:tc>
                <w:tcPr>
                  <w:tcW w:w="835" w:type="dxa"/>
                  <w:shd w:val="clear" w:color="auto" w:fill="FFFFFF" w:themeFill="background1"/>
                </w:tcPr>
                <w:p w14:paraId="017E499E" w14:textId="77777777" w:rsidR="00C5022B" w:rsidRPr="008E0325" w:rsidRDefault="00C5022B" w:rsidP="00C5022B">
                  <w:pPr>
                    <w:rPr>
                      <w:sz w:val="28"/>
                      <w:szCs w:val="28"/>
                      <w:rtl/>
                    </w:rPr>
                  </w:pPr>
                  <w:r w:rsidRPr="008E0325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8E0325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88" w:type="dxa"/>
                  <w:shd w:val="clear" w:color="auto" w:fill="FFFFFF" w:themeFill="background1"/>
                </w:tcPr>
                <w:p w14:paraId="64DAE0ED" w14:textId="77777777" w:rsidR="00C5022B" w:rsidRPr="008E0325" w:rsidRDefault="00C5022B" w:rsidP="00C5022B">
                  <w:pPr>
                    <w:rPr>
                      <w:sz w:val="28"/>
                      <w:szCs w:val="28"/>
                      <w:rtl/>
                    </w:rPr>
                  </w:pPr>
                  <w:r w:rsidRPr="008E0325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8E0325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8E0325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C5022B" w:rsidRPr="008E0325" w14:paraId="6951F4BA" w14:textId="77777777" w:rsidTr="000D4B2B">
              <w:tc>
                <w:tcPr>
                  <w:tcW w:w="6190" w:type="dxa"/>
                  <w:shd w:val="clear" w:color="auto" w:fill="FFFFFF" w:themeFill="background1"/>
                </w:tcPr>
                <w:p w14:paraId="1562286F" w14:textId="4F14F60B" w:rsidR="00C5022B" w:rsidRPr="008E0325" w:rsidRDefault="00C5022B" w:rsidP="00C5022B">
                  <w:pPr>
                    <w:rPr>
                      <w:sz w:val="28"/>
                      <w:szCs w:val="28"/>
                      <w:rtl/>
                    </w:rPr>
                  </w:pPr>
                  <w:r w:rsidRPr="008E0325">
                    <w:rPr>
                      <w:rFonts w:hint="cs"/>
                      <w:sz w:val="28"/>
                      <w:szCs w:val="28"/>
                      <w:rtl/>
                    </w:rPr>
                    <w:t xml:space="preserve">ب)  </w:t>
                  </w:r>
                  <w:r w:rsidRPr="008E0325">
                    <w:rPr>
                      <w:sz w:val="28"/>
                      <w:szCs w:val="28"/>
                      <w:rtl/>
                      <w:lang w:bidi="fa-IR"/>
                    </w:rPr>
                    <w:t>هر عدد طب</w:t>
                  </w:r>
                  <w:r w:rsidRPr="008E0325"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  <w:t>ی</w:t>
                  </w:r>
                  <w:r w:rsidRPr="008E0325">
                    <w:rPr>
                      <w:rFonts w:hint="eastAsia"/>
                      <w:sz w:val="28"/>
                      <w:szCs w:val="28"/>
                      <w:rtl/>
                      <w:lang w:bidi="fa-IR"/>
                    </w:rPr>
                    <w:t>ع</w:t>
                  </w:r>
                  <w:r w:rsidRPr="008E0325"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  <w:t>ی</w:t>
                  </w:r>
                  <w:r w:rsidRPr="008E0325">
                    <w:rPr>
                      <w:sz w:val="28"/>
                      <w:szCs w:val="28"/>
                      <w:rtl/>
                      <w:lang w:bidi="fa-IR"/>
                    </w:rPr>
                    <w:t xml:space="preserve"> حداقل دو شمارنده دارد.</w:t>
                  </w:r>
                </w:p>
              </w:tc>
              <w:tc>
                <w:tcPr>
                  <w:tcW w:w="835" w:type="dxa"/>
                  <w:shd w:val="clear" w:color="auto" w:fill="FFFFFF" w:themeFill="background1"/>
                </w:tcPr>
                <w:p w14:paraId="71B5D7CE" w14:textId="77777777" w:rsidR="00C5022B" w:rsidRPr="008E0325" w:rsidRDefault="00C5022B" w:rsidP="00C5022B">
                  <w:pPr>
                    <w:rPr>
                      <w:sz w:val="28"/>
                      <w:szCs w:val="28"/>
                      <w:rtl/>
                    </w:rPr>
                  </w:pPr>
                  <w:r w:rsidRPr="008E0325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8E0325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88" w:type="dxa"/>
                  <w:shd w:val="clear" w:color="auto" w:fill="FFFFFF" w:themeFill="background1"/>
                </w:tcPr>
                <w:p w14:paraId="6824DD7D" w14:textId="77777777" w:rsidR="00C5022B" w:rsidRPr="008E0325" w:rsidRDefault="00C5022B" w:rsidP="00C5022B">
                  <w:pPr>
                    <w:rPr>
                      <w:sz w:val="28"/>
                      <w:szCs w:val="28"/>
                      <w:rtl/>
                    </w:rPr>
                  </w:pPr>
                  <w:r w:rsidRPr="008E0325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8E0325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8E0325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F41481" w:rsidRPr="008E0325" w14:paraId="63F56635" w14:textId="77777777" w:rsidTr="000D4B2B">
              <w:tc>
                <w:tcPr>
                  <w:tcW w:w="6190" w:type="dxa"/>
                  <w:shd w:val="clear" w:color="auto" w:fill="FFFFFF" w:themeFill="background1"/>
                </w:tcPr>
                <w:p w14:paraId="01D1BCCC" w14:textId="55615E32" w:rsidR="00F41481" w:rsidRPr="008E0325" w:rsidRDefault="00F41481" w:rsidP="00C5022B">
                  <w:pPr>
                    <w:rPr>
                      <w:sz w:val="28"/>
                      <w:szCs w:val="28"/>
                      <w:rtl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</w:rPr>
                    <w:t>ج) همه مضارب یک عدد اول مرکب هستند.</w:t>
                  </w:r>
                </w:p>
              </w:tc>
              <w:tc>
                <w:tcPr>
                  <w:tcW w:w="835" w:type="dxa"/>
                  <w:shd w:val="clear" w:color="auto" w:fill="FFFFFF" w:themeFill="background1"/>
                </w:tcPr>
                <w:p w14:paraId="6644884B" w14:textId="4B497B79" w:rsidR="00F41481" w:rsidRPr="008E0325" w:rsidRDefault="00F41481" w:rsidP="00C5022B">
                  <w:pPr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8E0325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8E0325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88" w:type="dxa"/>
                  <w:shd w:val="clear" w:color="auto" w:fill="FFFFFF" w:themeFill="background1"/>
                </w:tcPr>
                <w:p w14:paraId="6E2D8933" w14:textId="39714434" w:rsidR="00F41481" w:rsidRPr="008E0325" w:rsidRDefault="00F41481" w:rsidP="00C5022B">
                  <w:pPr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8E0325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8E0325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8E0325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F41481" w:rsidRPr="008E0325" w14:paraId="18A872A5" w14:textId="77777777" w:rsidTr="000D4B2B">
              <w:tc>
                <w:tcPr>
                  <w:tcW w:w="6190" w:type="dxa"/>
                  <w:shd w:val="clear" w:color="auto" w:fill="FFFFFF" w:themeFill="background1"/>
                </w:tcPr>
                <w:p w14:paraId="2E0A0440" w14:textId="379BC1B5" w:rsidR="00F41481" w:rsidRPr="00F51DAC" w:rsidRDefault="00F41481" w:rsidP="00C5022B">
                  <w:pPr>
                    <w:rPr>
                      <w:rFonts w:cs="Cambria"/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د) </w:t>
                  </w:r>
                  <w:r w:rsidR="00F51DAC">
                    <w:rPr>
                      <w:rFonts w:hint="cs"/>
                      <w:sz w:val="28"/>
                      <w:szCs w:val="28"/>
                      <w:rtl/>
                    </w:rPr>
                    <w:t>هر عدد صحیح</w:t>
                  </w:r>
                  <w:r w:rsidR="00D375E6">
                    <w:rPr>
                      <w:rFonts w:hint="cs"/>
                      <w:sz w:val="28"/>
                      <w:szCs w:val="28"/>
                      <w:rtl/>
                    </w:rPr>
                    <w:t xml:space="preserve"> و هر عدد طبیعی</w:t>
                  </w:r>
                  <w:r w:rsidR="00F51DAC">
                    <w:rPr>
                      <w:rFonts w:hint="cs"/>
                      <w:sz w:val="28"/>
                      <w:szCs w:val="28"/>
                      <w:rtl/>
                    </w:rPr>
                    <w:t xml:space="preserve"> ، یک عدد گویا نیز هست.</w:t>
                  </w:r>
                </w:p>
              </w:tc>
              <w:tc>
                <w:tcPr>
                  <w:tcW w:w="835" w:type="dxa"/>
                  <w:shd w:val="clear" w:color="auto" w:fill="FFFFFF" w:themeFill="background1"/>
                </w:tcPr>
                <w:p w14:paraId="5151CF5C" w14:textId="5D12A5D9" w:rsidR="00F41481" w:rsidRPr="008E0325" w:rsidRDefault="00F41481" w:rsidP="00C5022B">
                  <w:pPr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8E0325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8E0325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88" w:type="dxa"/>
                  <w:shd w:val="clear" w:color="auto" w:fill="FFFFFF" w:themeFill="background1"/>
                </w:tcPr>
                <w:p w14:paraId="4A8CDA88" w14:textId="49524CE4" w:rsidR="00F41481" w:rsidRPr="008E0325" w:rsidRDefault="00F41481" w:rsidP="00C5022B">
                  <w:pPr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8E0325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8E0325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8E0325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</w:tbl>
          <w:p w14:paraId="04B16792" w14:textId="73DBB6AD" w:rsidR="00C5022B" w:rsidRPr="008E0325" w:rsidRDefault="00C5022B" w:rsidP="008001C1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24DF08CF" w14:textId="2859D8BB" w:rsidR="00664140" w:rsidRPr="008E0325" w:rsidRDefault="00F51DAC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C5022B" w:rsidRPr="008E0325" w14:paraId="12C14B64" w14:textId="77777777" w:rsidTr="006E2E00">
        <w:trPr>
          <w:trHeight w:val="1322"/>
        </w:trPr>
        <w:tc>
          <w:tcPr>
            <w:tcW w:w="616" w:type="dxa"/>
          </w:tcPr>
          <w:p w14:paraId="121BCB51" w14:textId="77777777" w:rsidR="00C5022B" w:rsidRPr="008E0325" w:rsidRDefault="00C5022B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35802C0F" w14:textId="49EBE775" w:rsidR="00C5022B" w:rsidRPr="008E0325" w:rsidRDefault="00C5022B" w:rsidP="008E0325">
            <w:pPr>
              <w:rPr>
                <w:rFonts w:ascii="Vazirmatn" w:hAnsi="Vazirmatn"/>
                <w:sz w:val="28"/>
                <w:szCs w:val="28"/>
                <w:rtl/>
              </w:rPr>
            </w:pPr>
            <w:r w:rsidRPr="008E0325">
              <w:rPr>
                <w:rFonts w:ascii="Vazirmatn" w:hAnsi="Vazirmatn" w:hint="cs"/>
                <w:sz w:val="28"/>
                <w:szCs w:val="28"/>
                <w:rtl/>
              </w:rPr>
              <w:t>جاهای خالی را با اعداد یا کلمات مناسب پر کنید.</w:t>
            </w:r>
          </w:p>
          <w:p w14:paraId="11271C69" w14:textId="53051D29" w:rsidR="00C5022B" w:rsidRPr="008E0325" w:rsidRDefault="008E0325" w:rsidP="00C5022B">
            <w:pPr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الف</w:t>
            </w:r>
            <w:r w:rsidR="00C5022B" w:rsidRPr="008E0325">
              <w:rPr>
                <w:rFonts w:ascii="Vazirmatn" w:hAnsi="Vazirmatn" w:hint="cs"/>
                <w:sz w:val="28"/>
                <w:szCs w:val="28"/>
                <w:rtl/>
              </w:rPr>
              <w:t>) معکوس عدد 5-  برابر است با ..................</w:t>
            </w:r>
            <w:bookmarkStart w:id="0" w:name="_GoBack"/>
            <w:bookmarkEnd w:id="0"/>
          </w:p>
          <w:p w14:paraId="0D49D830" w14:textId="6CF75C35" w:rsidR="00F51DAC" w:rsidRPr="00C52EF2" w:rsidRDefault="008E0325" w:rsidP="00223C54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C52EF2">
              <w:rPr>
                <w:rFonts w:ascii="Vazirmatn" w:hAnsi="Vazirmatn" w:hint="cs"/>
                <w:sz w:val="28"/>
                <w:szCs w:val="28"/>
                <w:rtl/>
              </w:rPr>
              <w:t>ب</w:t>
            </w:r>
            <w:r w:rsidR="00C5022B" w:rsidRPr="00C52EF2">
              <w:rPr>
                <w:rFonts w:ascii="Vazirmatn" w:hAnsi="Vazirmatn" w:hint="cs"/>
                <w:sz w:val="28"/>
                <w:szCs w:val="28"/>
                <w:rtl/>
              </w:rPr>
              <w:t>)</w:t>
            </w:r>
            <w:r w:rsidR="00C5022B" w:rsidRPr="00C52EF2">
              <w:rPr>
                <w:sz w:val="28"/>
                <w:szCs w:val="28"/>
                <w:rtl/>
              </w:rPr>
              <w:t xml:space="preserve"> </w:t>
            </w:r>
            <w:r w:rsidR="00C5022B" w:rsidRPr="00C52EF2">
              <w:rPr>
                <w:rFonts w:ascii="Vazirmatn" w:hAnsi="Vazirmatn"/>
                <w:sz w:val="28"/>
                <w:szCs w:val="28"/>
                <w:rtl/>
                <w:lang w:bidi="fa-IR"/>
              </w:rPr>
              <w:t>برا</w:t>
            </w:r>
            <w:r w:rsidR="00C5022B" w:rsidRPr="00C52EF2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C5022B" w:rsidRPr="00C52EF2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ا</w:t>
            </w:r>
            <w:r w:rsidR="00C5022B" w:rsidRPr="00C52EF2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C5022B" w:rsidRPr="00C52EF2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ن</w:t>
            </w:r>
            <w:r w:rsidR="00C5022B" w:rsidRPr="00C52EF2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که بفهم</w:t>
            </w:r>
            <w:r w:rsidR="00C5022B" w:rsidRPr="00C52EF2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C5022B" w:rsidRPr="00C52EF2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م</w:t>
            </w:r>
            <w:r w:rsidR="00C5022B" w:rsidRPr="00C52EF2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عددها</w:t>
            </w:r>
            <w:r w:rsidR="00C5022B" w:rsidRPr="00C52EF2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C5022B" w:rsidRPr="00C52EF2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کوچکتر از 120 اول اند </w:t>
            </w:r>
            <w:r w:rsidR="00C5022B" w:rsidRPr="00C52EF2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C5022B" w:rsidRPr="00C52EF2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ا</w:t>
            </w:r>
            <w:r w:rsidR="00C5022B" w:rsidRPr="00C52EF2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نه، حداکثر با</w:t>
            </w:r>
            <w:r w:rsidR="00C5022B" w:rsidRPr="00C52EF2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C5022B" w:rsidRPr="00C52EF2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د</w:t>
            </w:r>
            <w:r w:rsidR="00C5022B" w:rsidRPr="00C52EF2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...</w:t>
            </w:r>
            <w:r w:rsidR="00C52EF2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.</w:t>
            </w:r>
            <w:r w:rsidR="00C5022B" w:rsidRPr="00C52EF2">
              <w:rPr>
                <w:rFonts w:ascii="Vazirmatn" w:hAnsi="Vazirmatn"/>
                <w:sz w:val="28"/>
                <w:szCs w:val="28"/>
                <w:rtl/>
                <w:lang w:bidi="fa-IR"/>
              </w:rPr>
              <w:t>... تقس</w:t>
            </w:r>
            <w:r w:rsidR="00C5022B" w:rsidRPr="00C52EF2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C5022B" w:rsidRPr="00C52EF2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م</w:t>
            </w:r>
            <w:r w:rsidR="00C5022B" w:rsidRPr="00C52EF2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انجام ده</w:t>
            </w:r>
            <w:r w:rsidR="00C5022B" w:rsidRPr="00C52EF2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C5022B" w:rsidRPr="00C52EF2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م</w:t>
            </w:r>
            <w:r w:rsidR="00C5022B" w:rsidRPr="00C52EF2">
              <w:rPr>
                <w:rFonts w:ascii="Vazirmatn" w:hAnsi="Vazirmatn"/>
                <w:sz w:val="28"/>
                <w:szCs w:val="28"/>
                <w:rtl/>
                <w:lang w:bidi="fa-IR"/>
              </w:rPr>
              <w:t>.</w:t>
            </w:r>
            <w:r w:rsidR="00F51DAC" w:rsidRPr="00C52EF2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</w:t>
            </w:r>
          </w:p>
          <w:p w14:paraId="4F539BF8" w14:textId="0537271D" w:rsidR="00D375E6" w:rsidRPr="008E0325" w:rsidRDefault="00D375E6" w:rsidP="00076584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C52EF2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ج) بزرگترین عدد صحیح منفی عدد ............ است.</w:t>
            </w:r>
          </w:p>
        </w:tc>
        <w:tc>
          <w:tcPr>
            <w:tcW w:w="609" w:type="dxa"/>
            <w:vAlign w:val="center"/>
          </w:tcPr>
          <w:p w14:paraId="5593661D" w14:textId="4921D727" w:rsidR="00C5022B" w:rsidRPr="008E0325" w:rsidRDefault="00076584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75/0</w:t>
            </w:r>
          </w:p>
        </w:tc>
      </w:tr>
      <w:tr w:rsidR="00493F7B" w:rsidRPr="008E0325" w14:paraId="35A741E5" w14:textId="77777777" w:rsidTr="006E2E00">
        <w:trPr>
          <w:trHeight w:val="1449"/>
        </w:trPr>
        <w:tc>
          <w:tcPr>
            <w:tcW w:w="616" w:type="dxa"/>
          </w:tcPr>
          <w:p w14:paraId="2B076DAF" w14:textId="77777777" w:rsidR="00493F7B" w:rsidRPr="008E0325" w:rsidRDefault="00493F7B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9197"/>
            </w:tblGrid>
            <w:tr w:rsidR="00493F7B" w:rsidRPr="008E0325" w14:paraId="308D8DE9" w14:textId="77777777" w:rsidTr="00493F7B">
              <w:trPr>
                <w:trHeight w:val="1010"/>
              </w:trPr>
              <w:tc>
                <w:tcPr>
                  <w:tcW w:w="9348" w:type="dxa"/>
                </w:tcPr>
                <w:p w14:paraId="566E4F3C" w14:textId="760B9151" w:rsidR="00493F7B" w:rsidRPr="008E0325" w:rsidRDefault="00493F7B" w:rsidP="00493F7B">
                  <w:pPr>
                    <w:spacing w:line="276" w:lineRule="auto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8E0325"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>حاصل عبارت های زیر را به دست آورید.</w:t>
                  </w:r>
                </w:p>
                <w:tbl>
                  <w:tblPr>
                    <w:tblStyle w:val="PlainTable4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4066"/>
                    <w:gridCol w:w="4915"/>
                  </w:tblGrid>
                  <w:tr w:rsidR="00CE23F5" w:rsidRPr="008E0325" w14:paraId="7A6AC89D" w14:textId="77777777" w:rsidTr="00CE23F5">
                    <w:tc>
                      <w:tcPr>
                        <w:tcW w:w="4485" w:type="dxa"/>
                      </w:tcPr>
                      <w:p w14:paraId="08A7FDB6" w14:textId="77777777" w:rsidR="00CE23F5" w:rsidRPr="008E0325" w:rsidRDefault="00CE23F5" w:rsidP="00493F7B">
                        <w:pPr>
                          <w:spacing w:line="276" w:lineRule="auto"/>
                          <w:rPr>
                            <w:rFonts w:ascii="Vazirmatn" w:hAnsi="Vazirmatn"/>
                            <w:sz w:val="28"/>
                            <w:szCs w:val="28"/>
                            <w:rtl/>
                            <w:lang w:bidi="fa-IR"/>
                          </w:rPr>
                        </w:pPr>
                      </w:p>
                    </w:tc>
                    <w:tc>
                      <w:tcPr>
                        <w:tcW w:w="4486" w:type="dxa"/>
                      </w:tcPr>
                      <w:p w14:paraId="2FBCD602" w14:textId="34BB729A" w:rsidR="00CE23F5" w:rsidRPr="008E0325" w:rsidRDefault="00CE23F5" w:rsidP="00CE23F5">
                        <w:pPr>
                          <w:spacing w:line="276" w:lineRule="auto"/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  <w:lang w:bidi="fa-IR"/>
                          </w:rPr>
                        </w:pPr>
                        <w:r w:rsidRPr="008E0325">
                          <w:rPr>
                            <w:rFonts w:ascii="Vazirmatn" w:hAnsi="Vazirmatn"/>
                            <w:position w:val="-6"/>
                            <w:sz w:val="28"/>
                            <w:szCs w:val="28"/>
                            <w:lang w:bidi="fa-IR"/>
                          </w:rPr>
                          <w:object w:dxaOrig="1280" w:dyaOrig="360" w14:anchorId="151DD685">
                            <v:shapetype id="_x0000_t75" coordsize="21600,21600" o:spt="75" o:preferrelative="t" path="m@4@5l@4@11@9@11@9@5xe" filled="f" stroked="f">
                              <v:stroke joinstyle="miter"/>
                              <v:formulas>
                                <v:f eqn="if lineDrawn pixelLineWidth 0"/>
                                <v:f eqn="sum @0 1 0"/>
                                <v:f eqn="sum 0 0 @1"/>
                                <v:f eqn="prod @2 1 2"/>
                                <v:f eqn="prod @3 21600 pixelWidth"/>
                                <v:f eqn="prod @3 21600 pixelHeight"/>
                                <v:f eqn="sum @0 0 1"/>
                                <v:f eqn="prod @6 1 2"/>
                                <v:f eqn="prod @7 21600 pixelWidth"/>
                                <v:f eqn="sum @8 21600 0"/>
                                <v:f eqn="prod @7 21600 pixelHeight"/>
                                <v:f eqn="sum @10 21600 0"/>
                              </v:formulas>
                              <v:path o:extrusionok="f" gradientshapeok="t" o:connecttype="rect"/>
                              <o:lock v:ext="edit" aspectratio="t"/>
                            </v:shapetype>
                            <v:shape id="_x0000_i1025" type="#_x0000_t75" style="width:64.6pt;height:19.2pt" o:ole="">
                              <v:imagedata r:id="rId8" o:title=""/>
                            </v:shape>
                            <o:OLEObject Type="Embed" ProgID="Equation.DSMT4" ShapeID="_x0000_i1025" DrawAspect="Content" ObjectID="_1783454343" r:id="rId9"/>
                          </w:object>
                        </w:r>
                      </w:p>
                    </w:tc>
                  </w:tr>
                  <w:tr w:rsidR="00A52ADA" w:rsidRPr="008E0325" w14:paraId="4B86FE56" w14:textId="77777777" w:rsidTr="00CE23F5">
                    <w:tc>
                      <w:tcPr>
                        <w:tcW w:w="4485" w:type="dxa"/>
                      </w:tcPr>
                      <w:p w14:paraId="4BDD5119" w14:textId="77777777" w:rsidR="00A52ADA" w:rsidRPr="008E0325" w:rsidRDefault="00A52ADA" w:rsidP="00493F7B">
                        <w:pPr>
                          <w:spacing w:line="276" w:lineRule="auto"/>
                          <w:rPr>
                            <w:rFonts w:ascii="Vazirmatn" w:hAnsi="Vazirmatn"/>
                            <w:sz w:val="28"/>
                            <w:szCs w:val="28"/>
                            <w:rtl/>
                            <w:lang w:bidi="fa-IR"/>
                          </w:rPr>
                        </w:pPr>
                      </w:p>
                    </w:tc>
                    <w:tc>
                      <w:tcPr>
                        <w:tcW w:w="4486" w:type="dxa"/>
                      </w:tcPr>
                      <w:p w14:paraId="047D0720" w14:textId="1CC6DA2C" w:rsidR="00A52ADA" w:rsidRPr="008E0325" w:rsidRDefault="00A52ADA" w:rsidP="00CE23F5">
                        <w:pPr>
                          <w:spacing w:line="276" w:lineRule="auto"/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lang w:bidi="fa-IR"/>
                          </w:rPr>
                        </w:pPr>
                        <w:r w:rsidRPr="008E0325">
                          <w:rPr>
                            <w:rFonts w:ascii="Vazirmatn" w:hAnsi="Vazirmatn"/>
                            <w:position w:val="-6"/>
                            <w:sz w:val="28"/>
                            <w:szCs w:val="28"/>
                            <w:lang w:bidi="fa-IR"/>
                          </w:rPr>
                          <w:object w:dxaOrig="4680" w:dyaOrig="279" w14:anchorId="14D80D6D">
                            <v:shape id="_x0000_i1026" type="#_x0000_t75" style="width:234.75pt;height:14.85pt" o:ole="">
                              <v:imagedata r:id="rId10" o:title=""/>
                            </v:shape>
                            <o:OLEObject Type="Embed" ProgID="Equation.DSMT4" ShapeID="_x0000_i1026" DrawAspect="Content" ObjectID="_1783454344" r:id="rId11"/>
                          </w:object>
                        </w:r>
                      </w:p>
                    </w:tc>
                  </w:tr>
                  <w:tr w:rsidR="00A52ADA" w:rsidRPr="008E0325" w14:paraId="2BC62A51" w14:textId="77777777" w:rsidTr="00A52ADA">
                    <w:tc>
                      <w:tcPr>
                        <w:tcW w:w="4485" w:type="dxa"/>
                        <w:vAlign w:val="center"/>
                      </w:tcPr>
                      <w:p w14:paraId="3AEECF67" w14:textId="47191928" w:rsidR="00A52ADA" w:rsidRPr="008E0325" w:rsidRDefault="00A52ADA" w:rsidP="00A52ADA">
                        <w:pPr>
                          <w:spacing w:line="276" w:lineRule="auto"/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  <w:lang w:bidi="fa-IR"/>
                          </w:rPr>
                        </w:pPr>
                        <w:r w:rsidRPr="008E0325">
                          <w:rPr>
                            <w:rFonts w:ascii="Vazirmatn" w:hAnsi="Vazirmatn"/>
                            <w:position w:val="-28"/>
                            <w:sz w:val="28"/>
                            <w:szCs w:val="28"/>
                            <w:lang w:bidi="fa-IR"/>
                          </w:rPr>
                          <w:object w:dxaOrig="1560" w:dyaOrig="720" w14:anchorId="42218031">
                            <v:shape id="_x0000_i1027" type="#_x0000_t75" style="width:78.55pt;height:37.95pt" o:ole="">
                              <v:imagedata r:id="rId12" o:title=""/>
                            </v:shape>
                            <o:OLEObject Type="Embed" ProgID="Equation.DSMT4" ShapeID="_x0000_i1027" DrawAspect="Content" ObjectID="_1783454345" r:id="rId13"/>
                          </w:object>
                        </w:r>
                      </w:p>
                    </w:tc>
                    <w:tc>
                      <w:tcPr>
                        <w:tcW w:w="4486" w:type="dxa"/>
                        <w:vAlign w:val="center"/>
                      </w:tcPr>
                      <w:p w14:paraId="7697773C" w14:textId="09ACB828" w:rsidR="00A52ADA" w:rsidRPr="008E0325" w:rsidRDefault="00A52ADA" w:rsidP="00A52ADA">
                        <w:pPr>
                          <w:spacing w:line="276" w:lineRule="auto"/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lang w:bidi="fa-IR"/>
                          </w:rPr>
                        </w:pPr>
                        <w:r w:rsidRPr="008E0325">
                          <w:rPr>
                            <w:rFonts w:ascii="Vazirmatn" w:hAnsi="Vazirmatn"/>
                            <w:position w:val="-6"/>
                            <w:sz w:val="28"/>
                            <w:szCs w:val="28"/>
                            <w:lang w:bidi="fa-IR"/>
                          </w:rPr>
                          <w:object w:dxaOrig="1260" w:dyaOrig="300" w14:anchorId="6C522018">
                            <v:shape id="_x0000_i1028" type="#_x0000_t75" style="width:63.7pt;height:15.7pt" o:ole="">
                              <v:imagedata r:id="rId14" o:title=""/>
                            </v:shape>
                            <o:OLEObject Type="Embed" ProgID="Equation.DSMT4" ShapeID="_x0000_i1028" DrawAspect="Content" ObjectID="_1783454346" r:id="rId15"/>
                          </w:object>
                        </w:r>
                      </w:p>
                    </w:tc>
                  </w:tr>
                  <w:tr w:rsidR="006E2E00" w:rsidRPr="008E0325" w14:paraId="0322E25E" w14:textId="77777777" w:rsidTr="00A52ADA">
                    <w:tc>
                      <w:tcPr>
                        <w:tcW w:w="4485" w:type="dxa"/>
                        <w:vAlign w:val="center"/>
                      </w:tcPr>
                      <w:p w14:paraId="5BC0A487" w14:textId="77777777" w:rsidR="006E2E00" w:rsidRPr="008E0325" w:rsidRDefault="006E2E00" w:rsidP="00A52ADA">
                        <w:pPr>
                          <w:spacing w:line="276" w:lineRule="auto"/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lang w:bidi="fa-IR"/>
                          </w:rPr>
                        </w:pPr>
                      </w:p>
                    </w:tc>
                    <w:tc>
                      <w:tcPr>
                        <w:tcW w:w="4486" w:type="dxa"/>
                        <w:vAlign w:val="center"/>
                      </w:tcPr>
                      <w:p w14:paraId="0874C7D5" w14:textId="35C85E91" w:rsidR="006E2E00" w:rsidRPr="008E0325" w:rsidRDefault="006E2E00" w:rsidP="00A52ADA">
                        <w:pPr>
                          <w:spacing w:line="276" w:lineRule="auto"/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lang w:bidi="fa-IR"/>
                          </w:rPr>
                        </w:pPr>
                        <w:r w:rsidRPr="008E0325">
                          <w:rPr>
                            <w:rFonts w:ascii="Vazirmatn" w:hAnsi="Vazirmatn"/>
                            <w:position w:val="-28"/>
                            <w:sz w:val="28"/>
                            <w:szCs w:val="28"/>
                            <w:lang w:bidi="fa-IR"/>
                          </w:rPr>
                          <w:object w:dxaOrig="1579" w:dyaOrig="720" w14:anchorId="033AAB59">
                            <v:shape id="_x0000_i1029" type="#_x0000_t75" style="width:79.4pt;height:37.95pt" o:ole="">
                              <v:imagedata r:id="rId16" o:title=""/>
                            </v:shape>
                            <o:OLEObject Type="Embed" ProgID="Equation.DSMT4" ShapeID="_x0000_i1029" DrawAspect="Content" ObjectID="_1783454347" r:id="rId17"/>
                          </w:object>
                        </w:r>
                      </w:p>
                    </w:tc>
                  </w:tr>
                  <w:tr w:rsidR="00A52ADA" w:rsidRPr="008E0325" w14:paraId="29CA18B0" w14:textId="77777777" w:rsidTr="00CE23F5">
                    <w:tc>
                      <w:tcPr>
                        <w:tcW w:w="4485" w:type="dxa"/>
                      </w:tcPr>
                      <w:p w14:paraId="0322AC9A" w14:textId="77777777" w:rsidR="00A52ADA" w:rsidRPr="008E0325" w:rsidRDefault="00A52ADA" w:rsidP="00A52ADA">
                        <w:pPr>
                          <w:spacing w:line="276" w:lineRule="auto"/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lang w:bidi="fa-IR"/>
                          </w:rPr>
                        </w:pPr>
                      </w:p>
                    </w:tc>
                    <w:tc>
                      <w:tcPr>
                        <w:tcW w:w="4486" w:type="dxa"/>
                      </w:tcPr>
                      <w:p w14:paraId="644442F8" w14:textId="221D57FB" w:rsidR="00A52ADA" w:rsidRPr="008E0325" w:rsidRDefault="00A52ADA" w:rsidP="00CE23F5">
                        <w:pPr>
                          <w:spacing w:line="276" w:lineRule="auto"/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lang w:bidi="fa-IR"/>
                          </w:rPr>
                        </w:pPr>
                        <w:r w:rsidRPr="008E0325">
                          <w:rPr>
                            <w:rFonts w:ascii="Vazirmatn" w:hAnsi="Vazirmatn"/>
                            <w:position w:val="-28"/>
                            <w:sz w:val="28"/>
                            <w:szCs w:val="28"/>
                            <w:lang w:bidi="fa-IR"/>
                          </w:rPr>
                          <w:object w:dxaOrig="2500" w:dyaOrig="720" w14:anchorId="4921D454">
                            <v:shape id="_x0000_i1030" type="#_x0000_t75" style="width:125.65pt;height:37.95pt" o:ole="">
                              <v:imagedata r:id="rId18" o:title=""/>
                            </v:shape>
                            <o:OLEObject Type="Embed" ProgID="Equation.DSMT4" ShapeID="_x0000_i1030" DrawAspect="Content" ObjectID="_1783454348" r:id="rId19"/>
                          </w:object>
                        </w:r>
                      </w:p>
                    </w:tc>
                  </w:tr>
                </w:tbl>
                <w:p w14:paraId="5619A2F6" w14:textId="77777777" w:rsidR="00493F7B" w:rsidRPr="008E0325" w:rsidRDefault="00493F7B" w:rsidP="00493F7B">
                  <w:pPr>
                    <w:spacing w:line="276" w:lineRule="auto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</w:p>
              </w:tc>
            </w:tr>
          </w:tbl>
          <w:p w14:paraId="5707A871" w14:textId="77777777" w:rsidR="00493F7B" w:rsidRPr="008E0325" w:rsidRDefault="00493F7B" w:rsidP="006B6EB5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609" w:type="dxa"/>
            <w:vAlign w:val="center"/>
          </w:tcPr>
          <w:p w14:paraId="5BD5D708" w14:textId="7719E924" w:rsidR="00493F7B" w:rsidRPr="008E0325" w:rsidRDefault="006E2E00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8E032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5/4</w:t>
            </w:r>
          </w:p>
        </w:tc>
      </w:tr>
      <w:tr w:rsidR="00A52ADA" w:rsidRPr="008E0325" w14:paraId="206E8B92" w14:textId="77777777" w:rsidTr="006E2E00">
        <w:trPr>
          <w:trHeight w:val="1449"/>
        </w:trPr>
        <w:tc>
          <w:tcPr>
            <w:tcW w:w="616" w:type="dxa"/>
          </w:tcPr>
          <w:p w14:paraId="274D1C06" w14:textId="77777777" w:rsidR="00A52ADA" w:rsidRPr="008E0325" w:rsidRDefault="00A52ADA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3B920197" w14:textId="76EDB2D8" w:rsidR="00A52ADA" w:rsidRPr="008E0325" w:rsidRDefault="00A52ADA" w:rsidP="00A52ADA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  <w:r w:rsidRPr="008E0325">
              <w:rPr>
                <w:rFonts w:ascii="Vazirmatn" w:hAnsi="Vazirmatn" w:hint="cs"/>
                <w:sz w:val="28"/>
                <w:szCs w:val="28"/>
                <w:rtl/>
              </w:rPr>
              <w:t>چهار مورد از اعداد زیر گویا هستند. آنها را مشخص کنید.</w:t>
            </w:r>
          </w:p>
          <w:p w14:paraId="5438CF65" w14:textId="6B53CF86" w:rsidR="00A52ADA" w:rsidRPr="008E0325" w:rsidRDefault="00A52ADA" w:rsidP="00A52ADA">
            <w:pPr>
              <w:spacing w:line="276" w:lineRule="auto"/>
              <w:jc w:val="right"/>
              <w:rPr>
                <w:rFonts w:ascii="Vazirmatn" w:hAnsi="Vazirmatn"/>
                <w:sz w:val="28"/>
                <w:szCs w:val="28"/>
                <w:rtl/>
              </w:rPr>
            </w:pPr>
            <w:r w:rsidRPr="008E0325">
              <w:rPr>
                <w:rFonts w:ascii="Vazirmatn" w:hAnsi="Vazirmatn"/>
                <w:position w:val="-6"/>
                <w:sz w:val="28"/>
                <w:szCs w:val="28"/>
                <w:lang w:bidi="fa-IR"/>
              </w:rPr>
              <w:object w:dxaOrig="460" w:dyaOrig="360" w14:anchorId="67874256">
                <v:shape id="_x0000_i1031" type="#_x0000_t75" style="width:23.15pt;height:18.35pt" o:ole="">
                  <v:imagedata r:id="rId20" o:title=""/>
                </v:shape>
                <o:OLEObject Type="Embed" ProgID="Equation.DSMT4" ShapeID="_x0000_i1031" DrawAspect="Content" ObjectID="_1783454349" r:id="rId21"/>
              </w:object>
            </w:r>
            <w:r w:rsidRPr="008E032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 و  </w:t>
            </w:r>
            <w:r w:rsidRPr="008E0325">
              <w:rPr>
                <w:rFonts w:ascii="Vazirmatn" w:hAnsi="Vazirmatn"/>
                <w:position w:val="-26"/>
                <w:sz w:val="28"/>
                <w:szCs w:val="28"/>
                <w:lang w:bidi="fa-IR"/>
              </w:rPr>
              <w:object w:dxaOrig="240" w:dyaOrig="700" w14:anchorId="4B08BF8C">
                <v:shape id="_x0000_i1032" type="#_x0000_t75" style="width:12.2pt;height:35.8pt" o:ole="">
                  <v:imagedata r:id="rId22" o:title=""/>
                </v:shape>
                <o:OLEObject Type="Embed" ProgID="Equation.DSMT4" ShapeID="_x0000_i1032" DrawAspect="Content" ObjectID="_1783454350" r:id="rId23"/>
              </w:object>
            </w:r>
            <w:r w:rsidRPr="008E032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  و  </w:t>
            </w:r>
            <w:r w:rsidRPr="008E0325">
              <w:rPr>
                <w:rFonts w:ascii="Vazirmatn" w:hAnsi="Vazirmatn"/>
                <w:position w:val="-28"/>
                <w:sz w:val="28"/>
                <w:szCs w:val="28"/>
                <w:lang w:bidi="fa-IR"/>
              </w:rPr>
              <w:object w:dxaOrig="560" w:dyaOrig="720" w14:anchorId="29A943B0">
                <v:shape id="_x0000_i1033" type="#_x0000_t75" style="width:27.95pt;height:36.2pt" o:ole="">
                  <v:imagedata r:id="rId24" o:title=""/>
                </v:shape>
                <o:OLEObject Type="Embed" ProgID="Equation.DSMT4" ShapeID="_x0000_i1033" DrawAspect="Content" ObjectID="_1783454351" r:id="rId25"/>
              </w:object>
            </w:r>
            <w:r w:rsidRPr="008E032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  و  </w:t>
            </w:r>
            <w:r w:rsidRPr="008E0325">
              <w:rPr>
                <w:rFonts w:ascii="Vazirmatn" w:hAnsi="Vazirmatn"/>
                <w:position w:val="-6"/>
                <w:sz w:val="28"/>
                <w:szCs w:val="28"/>
                <w:lang w:bidi="fa-IR"/>
              </w:rPr>
              <w:object w:dxaOrig="260" w:dyaOrig="240" w14:anchorId="5D968B01">
                <v:shape id="_x0000_i1034" type="#_x0000_t75" style="width:12.2pt;height:12.2pt" o:ole="">
                  <v:imagedata r:id="rId26" o:title=""/>
                </v:shape>
                <o:OLEObject Type="Embed" ProgID="Equation.DSMT4" ShapeID="_x0000_i1034" DrawAspect="Content" ObjectID="_1783454352" r:id="rId27"/>
              </w:object>
            </w:r>
            <w:r w:rsidRPr="008E032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  و  </w:t>
            </w:r>
            <w:r w:rsidRPr="008E0325">
              <w:rPr>
                <w:rFonts w:ascii="Vazirmatn" w:hAnsi="Vazirmatn"/>
                <w:position w:val="-6"/>
                <w:sz w:val="28"/>
                <w:szCs w:val="28"/>
                <w:lang w:bidi="fa-IR"/>
              </w:rPr>
              <w:object w:dxaOrig="800" w:dyaOrig="300" w14:anchorId="735F9DEC">
                <v:shape id="_x0000_i1035" type="#_x0000_t75" style="width:39.7pt;height:14.85pt" o:ole="">
                  <v:imagedata r:id="rId28" o:title=""/>
                </v:shape>
                <o:OLEObject Type="Embed" ProgID="Equation.DSMT4" ShapeID="_x0000_i1035" DrawAspect="Content" ObjectID="_1783454353" r:id="rId29"/>
              </w:object>
            </w:r>
            <w:r w:rsidRPr="008E032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 و  </w:t>
            </w:r>
            <w:r w:rsidRPr="008E0325">
              <w:rPr>
                <w:rFonts w:ascii="Vazirmatn" w:hAnsi="Vazirmatn"/>
                <w:position w:val="-32"/>
                <w:sz w:val="28"/>
                <w:szCs w:val="28"/>
                <w:lang w:bidi="fa-IR"/>
              </w:rPr>
              <w:object w:dxaOrig="460" w:dyaOrig="820" w14:anchorId="363A4A8A">
                <v:shape id="_x0000_i1036" type="#_x0000_t75" style="width:23.15pt;height:41.45pt" o:ole="">
                  <v:imagedata r:id="rId30" o:title=""/>
                </v:shape>
                <o:OLEObject Type="Embed" ProgID="Equation.DSMT4" ShapeID="_x0000_i1036" DrawAspect="Content" ObjectID="_1783454354" r:id="rId31"/>
              </w:object>
            </w:r>
            <w:r w:rsidRPr="008E032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 و</w:t>
            </w:r>
            <w:r w:rsidRPr="008E0325">
              <w:rPr>
                <w:rFonts w:ascii="Vazirmatn" w:hAnsi="Vazirmatn"/>
                <w:position w:val="-4"/>
                <w:sz w:val="28"/>
                <w:szCs w:val="28"/>
              </w:rPr>
              <w:object w:dxaOrig="200" w:dyaOrig="300" w14:anchorId="754A67DF">
                <v:shape id="_x0000_i1037" type="#_x0000_t75" style="width:10.05pt;height:14.85pt" o:ole="">
                  <v:imagedata r:id="rId32" o:title=""/>
                </v:shape>
                <o:OLEObject Type="Embed" ProgID="Equation.DSMT4" ShapeID="_x0000_i1037" DrawAspect="Content" ObjectID="_1783454355" r:id="rId33"/>
              </w:object>
            </w:r>
            <w:r w:rsidRPr="008E0325">
              <w:rPr>
                <w:rFonts w:ascii="Vazirmatn" w:hAnsi="Vazirmatn"/>
                <w:position w:val="-8"/>
                <w:sz w:val="28"/>
                <w:szCs w:val="28"/>
              </w:rPr>
              <w:object w:dxaOrig="400" w:dyaOrig="400" w14:anchorId="427FCAC0">
                <v:shape id="_x0000_i1038" type="#_x0000_t75" style="width:20.05pt;height:20.05pt" o:ole="">
                  <v:imagedata r:id="rId34" o:title=""/>
                </v:shape>
                <o:OLEObject Type="Embed" ProgID="Equation.DSMT4" ShapeID="_x0000_i1038" DrawAspect="Content" ObjectID="_1783454356" r:id="rId35"/>
              </w:object>
            </w:r>
          </w:p>
        </w:tc>
        <w:tc>
          <w:tcPr>
            <w:tcW w:w="609" w:type="dxa"/>
            <w:vAlign w:val="center"/>
          </w:tcPr>
          <w:p w14:paraId="22793EE5" w14:textId="2EF4B8F9" w:rsidR="00A52ADA" w:rsidRPr="008E0325" w:rsidRDefault="00A52ADA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8E032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A52ADA" w:rsidRPr="008E0325" w14:paraId="58C99A6D" w14:textId="77777777" w:rsidTr="006E2E00">
        <w:trPr>
          <w:trHeight w:val="1449"/>
        </w:trPr>
        <w:tc>
          <w:tcPr>
            <w:tcW w:w="616" w:type="dxa"/>
          </w:tcPr>
          <w:p w14:paraId="655B58C7" w14:textId="77777777" w:rsidR="00A52ADA" w:rsidRPr="008E0325" w:rsidRDefault="00A52ADA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5C21D050" w14:textId="77777777" w:rsidR="00A52ADA" w:rsidRPr="008E0325" w:rsidRDefault="00A52ADA" w:rsidP="00A52ADA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  <w:r w:rsidRPr="008E0325">
              <w:rPr>
                <w:rFonts w:ascii="Vazirmatn" w:hAnsi="Vazirmatn"/>
                <w:sz w:val="28"/>
                <w:szCs w:val="28"/>
                <w:rtl/>
              </w:rPr>
              <w:t>ابتدا علامت هر کسر را تع</w:t>
            </w:r>
            <w:r w:rsidRPr="008E0325">
              <w:rPr>
                <w:rFonts w:ascii="Vazirmatn" w:hAnsi="Vazirmatn" w:hint="cs"/>
                <w:sz w:val="28"/>
                <w:szCs w:val="28"/>
                <w:rtl/>
              </w:rPr>
              <w:t>یی</w:t>
            </w:r>
            <w:r w:rsidRPr="008E0325">
              <w:rPr>
                <w:rFonts w:ascii="Vazirmatn" w:hAnsi="Vazirmatn" w:hint="eastAsia"/>
                <w:sz w:val="28"/>
                <w:szCs w:val="28"/>
                <w:rtl/>
              </w:rPr>
              <w:t>ن</w:t>
            </w:r>
            <w:r w:rsidRPr="008E0325">
              <w:rPr>
                <w:rFonts w:ascii="Vazirmatn" w:hAnsi="Vazirmatn"/>
                <w:sz w:val="28"/>
                <w:szCs w:val="28"/>
                <w:rtl/>
              </w:rPr>
              <w:t xml:space="preserve"> و سپس آن ها را تا حد امکان ساده کن</w:t>
            </w:r>
            <w:r w:rsidRPr="008E0325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8E0325">
              <w:rPr>
                <w:rFonts w:ascii="Vazirmatn" w:hAnsi="Vazirmatn" w:hint="eastAsia"/>
                <w:sz w:val="28"/>
                <w:szCs w:val="28"/>
                <w:rtl/>
              </w:rPr>
              <w:t>د</w:t>
            </w:r>
            <w:r w:rsidRPr="008E0325">
              <w:rPr>
                <w:rFonts w:ascii="Vazirmatn" w:hAnsi="Vazirmatn"/>
                <w:sz w:val="28"/>
                <w:szCs w:val="28"/>
                <w:rtl/>
              </w:rPr>
              <w:t>.</w:t>
            </w:r>
          </w:p>
          <w:tbl>
            <w:tblPr>
              <w:tblStyle w:val="PlainTable4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593"/>
              <w:gridCol w:w="4594"/>
            </w:tblGrid>
            <w:tr w:rsidR="006E2E00" w:rsidRPr="008E0325" w14:paraId="62AA1607" w14:textId="77777777" w:rsidTr="006E2E00">
              <w:tc>
                <w:tcPr>
                  <w:tcW w:w="4593" w:type="dxa"/>
                </w:tcPr>
                <w:p w14:paraId="35602519" w14:textId="2B89B805" w:rsidR="006E2E00" w:rsidRPr="008E0325" w:rsidRDefault="006E2E00" w:rsidP="006E2E00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8E0325">
                    <w:rPr>
                      <w:rFonts w:ascii="Vazirmatn" w:hAnsi="Vazirmatn"/>
                      <w:position w:val="-28"/>
                      <w:sz w:val="28"/>
                      <w:szCs w:val="28"/>
                      <w:lang w:bidi="fa-IR"/>
                    </w:rPr>
                    <w:object w:dxaOrig="999" w:dyaOrig="720" w14:anchorId="3C0F1418">
                      <v:shape id="_x0000_i1039" type="#_x0000_t75" style="width:50.6pt;height:37.95pt" o:ole="">
                        <v:imagedata r:id="rId36" o:title=""/>
                      </v:shape>
                      <o:OLEObject Type="Embed" ProgID="Equation.DSMT4" ShapeID="_x0000_i1039" DrawAspect="Content" ObjectID="_1783454357" r:id="rId37"/>
                    </w:object>
                  </w:r>
                </w:p>
              </w:tc>
              <w:tc>
                <w:tcPr>
                  <w:tcW w:w="4594" w:type="dxa"/>
                </w:tcPr>
                <w:p w14:paraId="447BF671" w14:textId="504175ED" w:rsidR="006E2E00" w:rsidRPr="008E0325" w:rsidRDefault="006E2E00" w:rsidP="006E2E00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8E0325">
                    <w:rPr>
                      <w:rFonts w:ascii="Vazirmatn" w:hAnsi="Vazirmatn"/>
                      <w:position w:val="-32"/>
                      <w:sz w:val="28"/>
                      <w:szCs w:val="28"/>
                      <w:lang w:bidi="fa-IR"/>
                    </w:rPr>
                    <w:object w:dxaOrig="1340" w:dyaOrig="760" w14:anchorId="26A94C75">
                      <v:shape id="_x0000_i1040" type="#_x0000_t75" style="width:67.2pt;height:40.6pt" o:ole="">
                        <v:imagedata r:id="rId38" o:title=""/>
                      </v:shape>
                      <o:OLEObject Type="Embed" ProgID="Equation.DSMT4" ShapeID="_x0000_i1040" DrawAspect="Content" ObjectID="_1783454358" r:id="rId39"/>
                    </w:object>
                  </w:r>
                </w:p>
              </w:tc>
            </w:tr>
          </w:tbl>
          <w:p w14:paraId="7C69BEF4" w14:textId="64243568" w:rsidR="006E2E00" w:rsidRPr="008E0325" w:rsidRDefault="006E2E00" w:rsidP="00A52ADA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609" w:type="dxa"/>
            <w:vAlign w:val="center"/>
          </w:tcPr>
          <w:p w14:paraId="7FCF8FB9" w14:textId="40E77FBA" w:rsidR="00A52ADA" w:rsidRPr="008E0325" w:rsidRDefault="00CE242C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25</w:t>
            </w:r>
            <w:r w:rsidR="006E2E00" w:rsidRPr="008E032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/1</w:t>
            </w:r>
          </w:p>
        </w:tc>
      </w:tr>
      <w:tr w:rsidR="00F12626" w:rsidRPr="008E0325" w14:paraId="012D0A0E" w14:textId="77777777" w:rsidTr="006E2E00">
        <w:trPr>
          <w:trHeight w:val="1449"/>
        </w:trPr>
        <w:tc>
          <w:tcPr>
            <w:tcW w:w="616" w:type="dxa"/>
          </w:tcPr>
          <w:p w14:paraId="2A4F138D" w14:textId="77777777" w:rsidR="00F12626" w:rsidRPr="008E0325" w:rsidRDefault="00F12626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143917C8" w14:textId="1D704D25" w:rsidR="00F12626" w:rsidRDefault="00F12626" w:rsidP="00D375E6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F12626">
              <w:rPr>
                <w:rFonts w:ascii="Vazirmatn" w:hAnsi="Vazirmatn" w:hint="cs"/>
                <w:sz w:val="28"/>
                <w:szCs w:val="28"/>
                <w:rtl/>
              </w:rPr>
              <w:t xml:space="preserve">الف) </w:t>
            </w:r>
            <w:r w:rsidR="00D375E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در تساوی مقابل مقدار </w:t>
            </w:r>
            <w:r w:rsidR="00D375E6" w:rsidRPr="00D375E6">
              <w:rPr>
                <w:rFonts w:asciiTheme="majorBidi" w:hAnsiTheme="majorBidi" w:cstheme="majorBidi"/>
                <w:sz w:val="28"/>
                <w:szCs w:val="28"/>
                <w:lang w:bidi="fa-IR"/>
              </w:rPr>
              <w:t>x</w:t>
            </w:r>
            <w:r w:rsidR="00D375E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را بیابید.                                         </w:t>
            </w:r>
            <w:r w:rsidR="00B259F3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  </w:t>
            </w:r>
            <w:r w:rsidR="00D375E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                      </w:t>
            </w:r>
            <w:r w:rsidR="00D375E6" w:rsidRPr="00F12626">
              <w:rPr>
                <w:rFonts w:ascii="Vazirmatn" w:hAnsi="Vazirmatn"/>
                <w:position w:val="-28"/>
                <w:sz w:val="28"/>
                <w:szCs w:val="28"/>
                <w:lang w:bidi="fa-IR"/>
              </w:rPr>
              <w:object w:dxaOrig="1160" w:dyaOrig="720" w14:anchorId="19DF102D">
                <v:shape id="_x0000_i1041" type="#_x0000_t75" style="width:58.05pt;height:37.95pt" o:ole="">
                  <v:imagedata r:id="rId40" o:title=""/>
                </v:shape>
                <o:OLEObject Type="Embed" ProgID="Equation.DSMT4" ShapeID="_x0000_i1041" DrawAspect="Content" ObjectID="_1783454359" r:id="rId41"/>
              </w:object>
            </w:r>
          </w:p>
          <w:p w14:paraId="754049AB" w14:textId="77777777" w:rsidR="00D375E6" w:rsidRPr="00D375E6" w:rsidRDefault="00D375E6" w:rsidP="00D375E6">
            <w:pPr>
              <w:spacing w:line="276" w:lineRule="auto"/>
              <w:rPr>
                <w:rFonts w:ascii="Vazirmatn" w:hAnsi="Vazirmatn"/>
                <w:sz w:val="8"/>
                <w:szCs w:val="8"/>
                <w:rtl/>
                <w:lang w:bidi="fa-IR"/>
              </w:rPr>
            </w:pPr>
          </w:p>
          <w:p w14:paraId="36ADCD15" w14:textId="2C7F9E18" w:rsidR="00F12626" w:rsidRPr="00D375E6" w:rsidRDefault="00F12626" w:rsidP="00D375E6">
            <w:pPr>
              <w:spacing w:line="276" w:lineRule="auto"/>
              <w:rPr>
                <w:rFonts w:ascii="Vazirmatn" w:hAnsi="Vazirmatn"/>
                <w:sz w:val="28"/>
                <w:szCs w:val="28"/>
                <w:lang w:bidi="fa-IR"/>
              </w:rPr>
            </w:pPr>
            <w:r w:rsidRPr="00F1262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ب) در جای خالی علامت مناسب ( &gt;=&lt; ) قرار دهید.</w: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                                          </w:t>
            </w:r>
            <w:r w:rsidRPr="00F12626">
              <w:rPr>
                <w:rFonts w:ascii="Vazirmatn" w:hAnsi="Vazirmatn"/>
                <w:position w:val="-28"/>
                <w:sz w:val="28"/>
                <w:szCs w:val="28"/>
                <w:lang w:bidi="fa-IR"/>
              </w:rPr>
              <w:object w:dxaOrig="1260" w:dyaOrig="720" w14:anchorId="35C0227C">
                <v:shape id="_x0000_i1042" type="#_x0000_t75" style="width:62.85pt;height:37.95pt" o:ole="">
                  <v:imagedata r:id="rId42" o:title=""/>
                </v:shape>
                <o:OLEObject Type="Embed" ProgID="Equation.DSMT4" ShapeID="_x0000_i1042" DrawAspect="Content" ObjectID="_1783454360" r:id="rId43"/>
              </w:object>
            </w:r>
          </w:p>
        </w:tc>
        <w:tc>
          <w:tcPr>
            <w:tcW w:w="609" w:type="dxa"/>
            <w:vAlign w:val="center"/>
          </w:tcPr>
          <w:p w14:paraId="44A175B2" w14:textId="0ED17F6C" w:rsidR="00F12626" w:rsidRPr="008E0325" w:rsidRDefault="00D375E6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5/0</w:t>
            </w:r>
          </w:p>
        </w:tc>
      </w:tr>
      <w:tr w:rsidR="006E2E00" w:rsidRPr="008E0325" w14:paraId="4798AD4B" w14:textId="77777777" w:rsidTr="006E2E00">
        <w:trPr>
          <w:trHeight w:val="1449"/>
        </w:trPr>
        <w:tc>
          <w:tcPr>
            <w:tcW w:w="616" w:type="dxa"/>
          </w:tcPr>
          <w:p w14:paraId="4BD27406" w14:textId="77777777" w:rsidR="006E2E00" w:rsidRPr="008E0325" w:rsidRDefault="006E2E00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2302ECE2" w14:textId="4246688D" w:rsidR="00D375E6" w:rsidRDefault="00D375E6" w:rsidP="00A52ADA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8E0325">
              <w:rPr>
                <w:rFonts w:ascii="Vazirmatn" w:hAnsi="Vazirmatn"/>
                <w:sz w:val="28"/>
                <w:szCs w:val="28"/>
                <w:rtl/>
                <w:lang w:bidi="fa-IR"/>
              </w:rPr>
              <w:t>مجموع دو عدد اول 81 شده است آن دو عدد را بنو</w:t>
            </w:r>
            <w:r w:rsidRPr="008E032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8E0325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س</w:t>
            </w:r>
            <w:r w:rsidRPr="008E032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8E0325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د</w:t>
            </w:r>
            <w:r w:rsidRPr="008E0325">
              <w:rPr>
                <w:rFonts w:ascii="Vazirmatn" w:hAnsi="Vazirmatn"/>
                <w:sz w:val="28"/>
                <w:szCs w:val="28"/>
                <w:rtl/>
                <w:lang w:bidi="fa-IR"/>
              </w:rPr>
              <w:t>.</w:t>
            </w:r>
          </w:p>
          <w:p w14:paraId="40EA778A" w14:textId="77777777" w:rsidR="0090487D" w:rsidRDefault="0090487D" w:rsidP="00A52ADA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  <w:p w14:paraId="63B9F8EC" w14:textId="7DF8BE40" w:rsidR="0090487D" w:rsidRPr="008E0325" w:rsidRDefault="0090487D" w:rsidP="00A52ADA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708F6167" w14:textId="14D07598" w:rsidR="006E2E00" w:rsidRPr="008E0325" w:rsidRDefault="00D375E6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8E032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5/0</w:t>
            </w:r>
          </w:p>
        </w:tc>
      </w:tr>
      <w:tr w:rsidR="0005598D" w:rsidRPr="008E0325" w14:paraId="00AD0AEA" w14:textId="77777777" w:rsidTr="006E2E00">
        <w:trPr>
          <w:trHeight w:val="1449"/>
        </w:trPr>
        <w:tc>
          <w:tcPr>
            <w:tcW w:w="616" w:type="dxa"/>
          </w:tcPr>
          <w:p w14:paraId="2D1E1C67" w14:textId="77777777" w:rsidR="0005598D" w:rsidRPr="008E0325" w:rsidRDefault="0005598D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1110064F" w14:textId="77777777" w:rsidR="0005598D" w:rsidRPr="008E0325" w:rsidRDefault="0005598D" w:rsidP="00A52ADA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8E0325">
              <w:rPr>
                <w:rFonts w:ascii="Vazirmatn" w:hAnsi="Vazirmatn"/>
                <w:sz w:val="28"/>
                <w:szCs w:val="28"/>
                <w:rtl/>
                <w:lang w:bidi="fa-IR"/>
              </w:rPr>
              <w:t>مشخص کن</w:t>
            </w:r>
            <w:r w:rsidRPr="008E032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8E0325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د</w:t>
            </w:r>
            <w:r w:rsidRPr="008E0325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هر </w:t>
            </w:r>
            <w:r w:rsidRPr="008E032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8E0325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ک</w:t>
            </w:r>
            <w:r w:rsidRPr="008E0325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از اعداد ز</w:t>
            </w:r>
            <w:r w:rsidRPr="008E032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8E0325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ر</w:t>
            </w:r>
            <w:r w:rsidRPr="008E0325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اول هستند </w:t>
            </w:r>
            <w:r w:rsidRPr="008E032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8E0325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ا</w:t>
            </w:r>
            <w:r w:rsidRPr="008E0325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مرکب؟</w:t>
            </w:r>
          </w:p>
          <w:p w14:paraId="7734704F" w14:textId="6B35A3DE" w:rsidR="0005598D" w:rsidRPr="008E0325" w:rsidRDefault="0005598D" w:rsidP="0005598D">
            <w:pPr>
              <w:spacing w:line="276" w:lineRule="auto"/>
              <w:jc w:val="right"/>
              <w:rPr>
                <w:rFonts w:ascii="Vazirmatn" w:hAnsi="Vazirmatn"/>
                <w:sz w:val="28"/>
                <w:szCs w:val="28"/>
                <w:lang w:bidi="fa-IR"/>
              </w:rPr>
            </w:pPr>
            <w:r w:rsidRPr="008E0325">
              <w:rPr>
                <w:rFonts w:ascii="Vazirmatn" w:hAnsi="Vazirmatn"/>
                <w:sz w:val="28"/>
                <w:szCs w:val="28"/>
                <w:rtl/>
                <w:lang w:bidi="fa-IR"/>
              </w:rPr>
              <w:t>1</w:t>
            </w:r>
            <w:r w:rsidRPr="008E032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            </w:t>
            </w:r>
            <w:r w:rsidRPr="008E0325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39 </w:t>
            </w:r>
            <w:r w:rsidRPr="008E032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         </w:t>
            </w:r>
            <w:r w:rsidRPr="008E0325">
              <w:rPr>
                <w:rFonts w:ascii="Vazirmatn" w:hAnsi="Vazirmatn"/>
                <w:sz w:val="28"/>
                <w:szCs w:val="28"/>
                <w:rtl/>
                <w:lang w:bidi="fa-IR"/>
              </w:rPr>
              <w:t>67</w:t>
            </w:r>
            <w:r w:rsidRPr="008E032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         </w:t>
            </w:r>
            <w:r w:rsidRPr="008E0325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1402</w:t>
            </w:r>
            <w:r w:rsidRPr="008E032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</w:t>
            </w:r>
            <w:r w:rsidRPr="008E0325">
              <w:rPr>
                <w:rFonts w:ascii="Vazirmatn" w:hAnsi="Vazirmatn"/>
                <w:sz w:val="28"/>
                <w:szCs w:val="28"/>
                <w:lang w:bidi="fa-IR"/>
              </w:rPr>
              <w:t xml:space="preserve">   </w:t>
            </w:r>
          </w:p>
        </w:tc>
        <w:tc>
          <w:tcPr>
            <w:tcW w:w="609" w:type="dxa"/>
            <w:vAlign w:val="center"/>
          </w:tcPr>
          <w:p w14:paraId="31C57F2F" w14:textId="35DCF75E" w:rsidR="0005598D" w:rsidRPr="008E0325" w:rsidRDefault="0005598D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8E032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05598D" w:rsidRPr="008E0325" w14:paraId="55B5ADE4" w14:textId="77777777" w:rsidTr="006E2E00">
        <w:trPr>
          <w:trHeight w:val="1449"/>
        </w:trPr>
        <w:tc>
          <w:tcPr>
            <w:tcW w:w="616" w:type="dxa"/>
          </w:tcPr>
          <w:p w14:paraId="697C62DC" w14:textId="77777777" w:rsidR="0005598D" w:rsidRPr="008E0325" w:rsidRDefault="0005598D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1275287D" w14:textId="77777777" w:rsidR="00D375E6" w:rsidRDefault="00D375E6" w:rsidP="00D375E6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8E032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مشخص کنید عدد 119 اول است یا مرکب؟ ( با راه حل)</w:t>
            </w:r>
          </w:p>
          <w:p w14:paraId="467E12F4" w14:textId="77777777" w:rsidR="0005598D" w:rsidRDefault="0005598D" w:rsidP="00A52ADA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  <w:p w14:paraId="2C821F71" w14:textId="77777777" w:rsidR="00D375E6" w:rsidRDefault="00D375E6" w:rsidP="00A52ADA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  <w:p w14:paraId="63E97AE5" w14:textId="6DA9F753" w:rsidR="00D375E6" w:rsidRPr="008E0325" w:rsidRDefault="00D375E6" w:rsidP="00A52ADA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0F1C8F64" w14:textId="16CB134E" w:rsidR="0005598D" w:rsidRPr="008E0325" w:rsidRDefault="00D375E6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05598D" w:rsidRPr="008E0325" w14:paraId="20994492" w14:textId="77777777" w:rsidTr="006E2E00">
        <w:trPr>
          <w:trHeight w:val="1449"/>
        </w:trPr>
        <w:tc>
          <w:tcPr>
            <w:tcW w:w="616" w:type="dxa"/>
          </w:tcPr>
          <w:p w14:paraId="137D46CD" w14:textId="77777777" w:rsidR="0005598D" w:rsidRPr="008E0325" w:rsidRDefault="0005598D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76F5C00D" w14:textId="77777777" w:rsidR="0005598D" w:rsidRPr="008E0325" w:rsidRDefault="0005598D" w:rsidP="0005598D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8E0325">
              <w:rPr>
                <w:rFonts w:ascii="Vazirmatn" w:hAnsi="Vazirmatn"/>
                <w:sz w:val="28"/>
                <w:szCs w:val="28"/>
                <w:rtl/>
                <w:lang w:bidi="fa-IR"/>
              </w:rPr>
              <w:t>با توجه به غربال اعداد 1 تا 200 ، به سوالات ز</w:t>
            </w:r>
            <w:r w:rsidRPr="008E032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8E0325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ر</w:t>
            </w:r>
            <w:r w:rsidRPr="008E0325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پاسخ ده</w:t>
            </w:r>
            <w:r w:rsidRPr="008E032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8E0325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د</w:t>
            </w:r>
            <w:r w:rsidRPr="008E0325">
              <w:rPr>
                <w:rFonts w:ascii="Vazirmatn" w:hAnsi="Vazirmatn"/>
                <w:sz w:val="28"/>
                <w:szCs w:val="28"/>
                <w:rtl/>
                <w:lang w:bidi="fa-IR"/>
              </w:rPr>
              <w:t>.</w:t>
            </w:r>
          </w:p>
          <w:p w14:paraId="4CD5A955" w14:textId="7BB9980B" w:rsidR="0005598D" w:rsidRPr="008E0325" w:rsidRDefault="0005598D" w:rsidP="0005598D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8E0325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الف</w:t>
            </w:r>
            <w:r w:rsidRPr="008E032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) </w:t>
            </w:r>
            <w:r w:rsidRPr="008E0325">
              <w:rPr>
                <w:rFonts w:ascii="Vazirmatn" w:hAnsi="Vazirmatn"/>
                <w:sz w:val="28"/>
                <w:szCs w:val="28"/>
                <w:rtl/>
                <w:lang w:bidi="fa-IR"/>
              </w:rPr>
              <w:t>اول</w:t>
            </w:r>
            <w:r w:rsidRPr="008E032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8E0325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ن</w:t>
            </w:r>
            <w:r w:rsidRPr="008E0325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عدد</w:t>
            </w:r>
            <w:r w:rsidRPr="008E032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8E0325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که خط م</w:t>
            </w:r>
            <w:r w:rsidRPr="008E032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8E0325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خورد، چه عدد</w:t>
            </w:r>
            <w:r w:rsidRPr="008E032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8E0325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است؟</w:t>
            </w:r>
          </w:p>
          <w:p w14:paraId="3BCE1066" w14:textId="33D00809" w:rsidR="0005598D" w:rsidRPr="008E0325" w:rsidRDefault="0005598D" w:rsidP="0005598D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8E0325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ب</w:t>
            </w:r>
            <w:r w:rsidRPr="008E032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) </w:t>
            </w:r>
            <w:r w:rsidRPr="008E0325">
              <w:rPr>
                <w:rFonts w:ascii="Vazirmatn" w:hAnsi="Vazirmatn"/>
                <w:sz w:val="28"/>
                <w:szCs w:val="28"/>
                <w:rtl/>
                <w:lang w:bidi="fa-IR"/>
              </w:rPr>
              <w:t>اول</w:t>
            </w:r>
            <w:r w:rsidRPr="008E032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8E0325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ن</w:t>
            </w:r>
            <w:r w:rsidRPr="008E0325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مضرب 7 که </w:t>
            </w:r>
            <w:r w:rsidR="00E54F04" w:rsidRPr="008E032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به عنوان مضرب سایر اعداد خط نخورده است ، </w:t>
            </w:r>
            <w:r w:rsidRPr="008E0325">
              <w:rPr>
                <w:rFonts w:ascii="Vazirmatn" w:hAnsi="Vazirmatn"/>
                <w:sz w:val="28"/>
                <w:szCs w:val="28"/>
                <w:rtl/>
                <w:lang w:bidi="fa-IR"/>
              </w:rPr>
              <w:t>چه عدد</w:t>
            </w:r>
            <w:r w:rsidRPr="008E032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8E0325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است؟</w:t>
            </w:r>
          </w:p>
          <w:p w14:paraId="6B57EFD2" w14:textId="6CDC04D1" w:rsidR="0005598D" w:rsidRPr="008E0325" w:rsidRDefault="0005598D" w:rsidP="0005598D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8E0325">
              <w:rPr>
                <w:rFonts w:ascii="Vazirmatn" w:hAnsi="Vazirmatn"/>
                <w:sz w:val="28"/>
                <w:szCs w:val="28"/>
                <w:rtl/>
                <w:lang w:bidi="fa-IR"/>
              </w:rPr>
              <w:t>ج</w:t>
            </w:r>
            <w:r w:rsidR="00E54F04" w:rsidRPr="008E032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)</w:t>
            </w:r>
            <w:r w:rsidRPr="008E0325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ترت</w:t>
            </w:r>
            <w:r w:rsidRPr="008E032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8E0325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ب</w:t>
            </w:r>
            <w:r w:rsidRPr="008E0325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خط خوردن اعداد مرکب</w:t>
            </w:r>
            <w:r w:rsidR="00E54F04" w:rsidRPr="008E032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33 ،</w:t>
            </w:r>
            <w:r w:rsidRPr="008E0325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91</w:t>
            </w:r>
            <w:r w:rsidR="00E54F04" w:rsidRPr="008E0325">
              <w:rPr>
                <w:rFonts w:ascii="Vazirmatn" w:hAnsi="Vazirmatn"/>
                <w:sz w:val="28"/>
                <w:szCs w:val="28"/>
                <w:lang w:bidi="fa-IR"/>
              </w:rPr>
              <w:t xml:space="preserve"> </w:t>
            </w:r>
            <w:r w:rsidR="00E54F04" w:rsidRPr="008E032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، </w:t>
            </w:r>
            <w:r w:rsidR="00E54F04" w:rsidRPr="008E0325">
              <w:rPr>
                <w:rFonts w:ascii="Vazirmatn" w:hAnsi="Vazirmatn"/>
                <w:sz w:val="28"/>
                <w:szCs w:val="28"/>
                <w:rtl/>
                <w:lang w:bidi="fa-IR"/>
              </w:rPr>
              <w:t>115</w:t>
            </w:r>
            <w:r w:rsidR="00E54F04" w:rsidRPr="008E032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، 198</w:t>
            </w:r>
            <w:r w:rsidR="00E54F04" w:rsidRPr="008E0325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را مشخص کن</w:t>
            </w:r>
            <w:r w:rsidR="00E54F04" w:rsidRPr="008E032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E54F04" w:rsidRPr="008E0325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د</w:t>
            </w:r>
            <w:r w:rsidR="00E54F04" w:rsidRPr="008E0325">
              <w:rPr>
                <w:rFonts w:ascii="Vazirmatn" w:hAnsi="Vazirmatn"/>
                <w:sz w:val="28"/>
                <w:szCs w:val="28"/>
                <w:rtl/>
                <w:lang w:bidi="fa-IR"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296"/>
              <w:gridCol w:w="2297"/>
              <w:gridCol w:w="2297"/>
              <w:gridCol w:w="2297"/>
            </w:tblGrid>
            <w:tr w:rsidR="00E54F04" w:rsidRPr="008E0325" w14:paraId="4D30822F" w14:textId="77777777" w:rsidTr="00E54F04">
              <w:tc>
                <w:tcPr>
                  <w:tcW w:w="2296" w:type="dxa"/>
                </w:tcPr>
                <w:p w14:paraId="10A876A5" w14:textId="0087B483" w:rsidR="00E54F04" w:rsidRPr="008E0325" w:rsidRDefault="00E54F04" w:rsidP="0005598D">
                  <w:pPr>
                    <w:spacing w:line="276" w:lineRule="auto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8E0325"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  <w:t xml:space="preserve">اول:                       </w:t>
                  </w:r>
                </w:p>
              </w:tc>
              <w:tc>
                <w:tcPr>
                  <w:tcW w:w="2297" w:type="dxa"/>
                </w:tcPr>
                <w:p w14:paraId="29DC535C" w14:textId="1F2C1205" w:rsidR="00E54F04" w:rsidRPr="008E0325" w:rsidRDefault="00E54F04" w:rsidP="0005598D">
                  <w:pPr>
                    <w:spacing w:line="276" w:lineRule="auto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8E0325"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  <w:t xml:space="preserve">دوم:                                 </w:t>
                  </w:r>
                </w:p>
              </w:tc>
              <w:tc>
                <w:tcPr>
                  <w:tcW w:w="2297" w:type="dxa"/>
                </w:tcPr>
                <w:p w14:paraId="0476CBD7" w14:textId="7961CC10" w:rsidR="00E54F04" w:rsidRPr="008E0325" w:rsidRDefault="00E54F04" w:rsidP="0005598D">
                  <w:pPr>
                    <w:spacing w:line="276" w:lineRule="auto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8E0325"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  <w:t xml:space="preserve">سوم:                                     </w:t>
                  </w:r>
                </w:p>
              </w:tc>
              <w:tc>
                <w:tcPr>
                  <w:tcW w:w="2297" w:type="dxa"/>
                </w:tcPr>
                <w:p w14:paraId="5C769B4B" w14:textId="32EDE962" w:rsidR="00E54F04" w:rsidRPr="008E0325" w:rsidRDefault="00E54F04" w:rsidP="0005598D">
                  <w:pPr>
                    <w:spacing w:line="276" w:lineRule="auto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8E0325"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  <w:t>چهارم:</w:t>
                  </w:r>
                </w:p>
              </w:tc>
            </w:tr>
          </w:tbl>
          <w:p w14:paraId="4811D11B" w14:textId="7976AC34" w:rsidR="0005598D" w:rsidRPr="008E0325" w:rsidRDefault="0005598D" w:rsidP="0005598D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6E8FE035" w14:textId="3FCBB5E8" w:rsidR="0005598D" w:rsidRPr="008E0325" w:rsidRDefault="00E54F04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8E032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5/1</w:t>
            </w:r>
          </w:p>
        </w:tc>
      </w:tr>
      <w:tr w:rsidR="00F41481" w:rsidRPr="008E0325" w14:paraId="1AE91AEA" w14:textId="77777777" w:rsidTr="003866EE">
        <w:trPr>
          <w:trHeight w:val="437"/>
        </w:trPr>
        <w:tc>
          <w:tcPr>
            <w:tcW w:w="616" w:type="dxa"/>
          </w:tcPr>
          <w:p w14:paraId="20E2A112" w14:textId="77777777" w:rsidR="00F41481" w:rsidRPr="008E0325" w:rsidRDefault="00F41481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51CC8A55" w14:textId="4815F5B1" w:rsidR="00F41481" w:rsidRDefault="00F41481" w:rsidP="003866EE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F41481">
              <w:rPr>
                <w:rFonts w:ascii="Vazirmatn" w:hAnsi="Vazirmatn" w:hint="cs"/>
                <w:sz w:val="26"/>
                <w:szCs w:val="26"/>
                <w:rtl/>
              </w:rPr>
              <w:t xml:space="preserve">به کمک روش غربال اعداد اول بین </w:t>
            </w:r>
            <w:r w:rsidR="003866EE">
              <w:rPr>
                <w:rFonts w:ascii="Vazirmatn" w:hAnsi="Vazirmatn" w:hint="cs"/>
                <w:sz w:val="26"/>
                <w:szCs w:val="26"/>
                <w:rtl/>
              </w:rPr>
              <w:t>20</w:t>
            </w:r>
            <w:r w:rsidRPr="00F41481">
              <w:rPr>
                <w:rFonts w:ascii="Vazirmatn" w:hAnsi="Vazirmatn" w:hint="cs"/>
                <w:sz w:val="26"/>
                <w:szCs w:val="26"/>
                <w:rtl/>
              </w:rPr>
              <w:t xml:space="preserve"> تا </w:t>
            </w:r>
            <w:r w:rsidR="003866E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4</w:t>
            </w:r>
            <w:r w:rsidRPr="00F4148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۰ را مشخص کنید.</w:t>
            </w:r>
          </w:p>
          <w:tbl>
            <w:tblPr>
              <w:tblStyle w:val="PlainTable4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918"/>
              <w:gridCol w:w="919"/>
              <w:gridCol w:w="920"/>
              <w:gridCol w:w="920"/>
              <w:gridCol w:w="920"/>
              <w:gridCol w:w="920"/>
              <w:gridCol w:w="920"/>
              <w:gridCol w:w="920"/>
              <w:gridCol w:w="920"/>
              <w:gridCol w:w="920"/>
            </w:tblGrid>
            <w:tr w:rsidR="003866EE" w:rsidRPr="00D97201" w14:paraId="28A14C06" w14:textId="77777777" w:rsidTr="00B83F4C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<w:trHeight w:val="51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927" w:type="dxa"/>
                  <w:shd w:val="clear" w:color="auto" w:fill="FFFFFF" w:themeFill="background1"/>
                  <w:vAlign w:val="center"/>
                </w:tcPr>
                <w:p w14:paraId="2EE3C083" w14:textId="77777777" w:rsidR="003866EE" w:rsidRPr="003866EE" w:rsidRDefault="003866EE" w:rsidP="003866EE">
                  <w:pPr>
                    <w:spacing w:line="276" w:lineRule="auto"/>
                    <w:jc w:val="center"/>
                    <w:rPr>
                      <w:rFonts w:ascii="Vazirmatn" w:hAnsi="Vazirmat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3866EE">
                    <w:rPr>
                      <w:rFonts w:ascii="Vazirmatn" w:hAnsi="Vazirmat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۳۰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725D2F10" w14:textId="77777777" w:rsidR="003866EE" w:rsidRPr="003866EE" w:rsidRDefault="003866EE" w:rsidP="003866EE">
                  <w:pPr>
                    <w:spacing w:line="276" w:lineRule="auto"/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3866EE">
                    <w:rPr>
                      <w:rFonts w:ascii="Vazirmatn" w:hAnsi="Vazirmat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۲۹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7BE371F8" w14:textId="77777777" w:rsidR="003866EE" w:rsidRPr="003866EE" w:rsidRDefault="003866EE" w:rsidP="003866EE">
                  <w:pPr>
                    <w:spacing w:line="276" w:lineRule="auto"/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3866EE">
                    <w:rPr>
                      <w:rFonts w:ascii="Vazirmatn" w:hAnsi="Vazirmat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۲۸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5F982C5B" w14:textId="77777777" w:rsidR="003866EE" w:rsidRPr="003866EE" w:rsidRDefault="003866EE" w:rsidP="003866EE">
                  <w:pPr>
                    <w:spacing w:line="276" w:lineRule="auto"/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3866EE">
                    <w:rPr>
                      <w:rFonts w:ascii="Vazirmatn" w:hAnsi="Vazirmat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۲۷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6BEA833C" w14:textId="77777777" w:rsidR="003866EE" w:rsidRPr="003866EE" w:rsidRDefault="003866EE" w:rsidP="003866EE">
                  <w:pPr>
                    <w:spacing w:line="276" w:lineRule="auto"/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3866EE">
                    <w:rPr>
                      <w:rFonts w:ascii="Vazirmatn" w:hAnsi="Vazirmat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۲۶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1EB98F62" w14:textId="77777777" w:rsidR="003866EE" w:rsidRPr="003866EE" w:rsidRDefault="003866EE" w:rsidP="003866EE">
                  <w:pPr>
                    <w:spacing w:line="276" w:lineRule="auto"/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3866EE">
                    <w:rPr>
                      <w:rFonts w:ascii="Vazirmatn" w:hAnsi="Vazirmat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۲۵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4FBE5C5F" w14:textId="77777777" w:rsidR="003866EE" w:rsidRPr="003866EE" w:rsidRDefault="003866EE" w:rsidP="003866EE">
                  <w:pPr>
                    <w:spacing w:line="276" w:lineRule="auto"/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3866EE">
                    <w:rPr>
                      <w:rFonts w:ascii="Vazirmatn" w:hAnsi="Vazirmat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۲۴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54EA8413" w14:textId="77777777" w:rsidR="003866EE" w:rsidRPr="003866EE" w:rsidRDefault="003866EE" w:rsidP="003866EE">
                  <w:pPr>
                    <w:spacing w:line="276" w:lineRule="auto"/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3866EE">
                    <w:rPr>
                      <w:rFonts w:ascii="Vazirmatn" w:hAnsi="Vazirmat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۲۳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43D9A565" w14:textId="77777777" w:rsidR="003866EE" w:rsidRPr="003866EE" w:rsidRDefault="003866EE" w:rsidP="003866EE">
                  <w:pPr>
                    <w:spacing w:line="276" w:lineRule="auto"/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3866EE">
                    <w:rPr>
                      <w:rFonts w:ascii="Vazirmatn" w:hAnsi="Vazirmat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۲۲</w:t>
                  </w:r>
                </w:p>
              </w:tc>
              <w:tc>
                <w:tcPr>
                  <w:tcW w:w="928" w:type="dxa"/>
                  <w:shd w:val="clear" w:color="auto" w:fill="FFFFFF" w:themeFill="background1"/>
                  <w:vAlign w:val="center"/>
                </w:tcPr>
                <w:p w14:paraId="0FAADB07" w14:textId="77777777" w:rsidR="003866EE" w:rsidRPr="003866EE" w:rsidRDefault="003866EE" w:rsidP="003866EE">
                  <w:pPr>
                    <w:spacing w:line="276" w:lineRule="auto"/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3866EE">
                    <w:rPr>
                      <w:rFonts w:ascii="Vazirmatn" w:hAnsi="Vazirmat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۲۱</w:t>
                  </w:r>
                </w:p>
              </w:tc>
            </w:tr>
            <w:tr w:rsidR="003866EE" w:rsidRPr="00D97201" w14:paraId="0CBAF9C9" w14:textId="77777777" w:rsidTr="00B83F4C">
              <w:trPr>
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<w:trHeight w:val="51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927" w:type="dxa"/>
                  <w:shd w:val="clear" w:color="auto" w:fill="FFFFFF" w:themeFill="background1"/>
                  <w:vAlign w:val="center"/>
                </w:tcPr>
                <w:p w14:paraId="4EEE49A9" w14:textId="77777777" w:rsidR="003866EE" w:rsidRPr="003866EE" w:rsidRDefault="003866EE" w:rsidP="003866EE">
                  <w:pPr>
                    <w:spacing w:line="276" w:lineRule="auto"/>
                    <w:jc w:val="center"/>
                    <w:rPr>
                      <w:rFonts w:ascii="Vazirmatn" w:hAnsi="Vazirmat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3866EE">
                    <w:rPr>
                      <w:rFonts w:ascii="Vazirmatn" w:hAnsi="Vazirmat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۴۰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268CBD2D" w14:textId="77777777" w:rsidR="003866EE" w:rsidRPr="003866EE" w:rsidRDefault="003866EE" w:rsidP="003866EE">
                  <w:pPr>
                    <w:spacing w:line="276" w:lineRule="auto"/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3866EE"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>۳۹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00422697" w14:textId="77777777" w:rsidR="003866EE" w:rsidRPr="003866EE" w:rsidRDefault="003866EE" w:rsidP="003866EE">
                  <w:pPr>
                    <w:spacing w:line="276" w:lineRule="auto"/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3866EE"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>۳۸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04CF2E06" w14:textId="77777777" w:rsidR="003866EE" w:rsidRPr="003866EE" w:rsidRDefault="003866EE" w:rsidP="003866EE">
                  <w:pPr>
                    <w:spacing w:line="276" w:lineRule="auto"/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3866EE"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>۳۷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1B255461" w14:textId="77777777" w:rsidR="003866EE" w:rsidRPr="003866EE" w:rsidRDefault="003866EE" w:rsidP="003866EE">
                  <w:pPr>
                    <w:spacing w:line="276" w:lineRule="auto"/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3866EE"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>۳۶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0222D7EF" w14:textId="77777777" w:rsidR="003866EE" w:rsidRPr="003866EE" w:rsidRDefault="003866EE" w:rsidP="003866EE">
                  <w:pPr>
                    <w:spacing w:line="276" w:lineRule="auto"/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3866EE"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>۳۵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0DC28C16" w14:textId="77777777" w:rsidR="003866EE" w:rsidRPr="003866EE" w:rsidRDefault="003866EE" w:rsidP="003866EE">
                  <w:pPr>
                    <w:spacing w:line="276" w:lineRule="auto"/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3866EE"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>۳۴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7B84CFD1" w14:textId="77777777" w:rsidR="003866EE" w:rsidRPr="003866EE" w:rsidRDefault="003866EE" w:rsidP="003866EE">
                  <w:pPr>
                    <w:spacing w:line="276" w:lineRule="auto"/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3866EE"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>۳۳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31257761" w14:textId="77777777" w:rsidR="003866EE" w:rsidRPr="003866EE" w:rsidRDefault="003866EE" w:rsidP="003866EE">
                  <w:pPr>
                    <w:spacing w:line="276" w:lineRule="auto"/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3866EE"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>۳۲</w:t>
                  </w:r>
                </w:p>
              </w:tc>
              <w:tc>
                <w:tcPr>
                  <w:tcW w:w="928" w:type="dxa"/>
                  <w:shd w:val="clear" w:color="auto" w:fill="FFFFFF" w:themeFill="background1"/>
                  <w:vAlign w:val="center"/>
                </w:tcPr>
                <w:p w14:paraId="05619C6F" w14:textId="77777777" w:rsidR="003866EE" w:rsidRPr="003866EE" w:rsidRDefault="003866EE" w:rsidP="003866EE">
                  <w:pPr>
                    <w:spacing w:line="276" w:lineRule="auto"/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3866EE"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>۳۱</w:t>
                  </w:r>
                </w:p>
              </w:tc>
            </w:tr>
          </w:tbl>
          <w:p w14:paraId="3149ECAF" w14:textId="1B74256D" w:rsidR="003866EE" w:rsidRPr="003866EE" w:rsidRDefault="003866EE" w:rsidP="003866EE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7C09B170" w14:textId="664DE70E" w:rsidR="00F41481" w:rsidRPr="008E0325" w:rsidRDefault="00F41481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E54F04" w:rsidRPr="008E0325" w14:paraId="3543F992" w14:textId="77777777" w:rsidTr="006E2E00">
        <w:trPr>
          <w:trHeight w:val="1449"/>
        </w:trPr>
        <w:tc>
          <w:tcPr>
            <w:tcW w:w="616" w:type="dxa"/>
          </w:tcPr>
          <w:p w14:paraId="384B027B" w14:textId="77777777" w:rsidR="00E54F04" w:rsidRPr="008E0325" w:rsidRDefault="00E54F04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7001610A" w14:textId="3D196FE4" w:rsidR="008133E6" w:rsidRDefault="008133E6" w:rsidP="008133E6">
            <w:pPr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به سوالات زیر پاسخ دهید.</w:t>
            </w:r>
          </w:p>
          <w:p w14:paraId="44C61436" w14:textId="77777777" w:rsidR="00C17E8F" w:rsidRDefault="008133E6" w:rsidP="008133E6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الف)</w:t>
            </w:r>
            <w:r w:rsidR="00C17E8F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آیا </w:t>
            </w:r>
            <w:r w:rsidR="00C17E8F" w:rsidRPr="00B12096">
              <w:rPr>
                <w:rFonts w:ascii="Vazirmatn" w:hAnsi="Vazirmatn"/>
                <w:sz w:val="28"/>
                <w:szCs w:val="28"/>
                <w:rtl/>
                <w:lang w:bidi="fa-IR"/>
              </w:rPr>
              <w:t>دو عدد 63 و 49 نسبت به هم اول هستند</w:t>
            </w:r>
            <w:r w:rsidR="00C17E8F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؟................</w:t>
            </w:r>
          </w:p>
          <w:p w14:paraId="157C68BC" w14:textId="396DF8E7" w:rsidR="00E54F04" w:rsidRDefault="008133E6" w:rsidP="00C17E8F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ب) </w:t>
            </w:r>
            <w:r w:rsidR="00C17E8F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عدد مرکبی مثال بزنید که نسبت به 12 اول باشد : ......................</w:t>
            </w:r>
          </w:p>
          <w:p w14:paraId="28466F64" w14:textId="4232796E" w:rsidR="00B12096" w:rsidRDefault="00D57FCC" w:rsidP="00C17E8F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پ</w:t>
            </w:r>
            <w:r w:rsidR="00B1209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) </w:t>
            </w:r>
            <w:r w:rsidR="00C17E8F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عدد اولی مثال بزنید که نسبت به 21 اول </w:t>
            </w:r>
            <w:r w:rsidR="00C17E8F" w:rsidRPr="00C17E8F">
              <w:rPr>
                <w:rFonts w:ascii="Vazirmatn" w:hAnsi="Vazirmatn" w:hint="cs"/>
                <w:sz w:val="28"/>
                <w:szCs w:val="28"/>
                <w:u w:val="single"/>
                <w:rtl/>
                <w:lang w:bidi="fa-IR"/>
              </w:rPr>
              <w:t xml:space="preserve">نباشد </w:t>
            </w:r>
            <w:r w:rsidR="00C17E8F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: ......................</w:t>
            </w:r>
          </w:p>
          <w:p w14:paraId="30AB043F" w14:textId="0473A963" w:rsidR="00C16173" w:rsidRPr="008E0325" w:rsidRDefault="00C16173" w:rsidP="00C16173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ث) </w:t>
            </w:r>
            <w:r w:rsidR="00C17E8F" w:rsidRPr="00411079">
              <w:rPr>
                <w:rFonts w:ascii="Vazirmatn" w:hAnsi="Vazirmatn"/>
                <w:sz w:val="28"/>
                <w:szCs w:val="28"/>
                <w:rtl/>
              </w:rPr>
              <w:t>اگر دو عدد نسبت به هم اول باشند، ک.م.م آنها چگونه به دست م</w:t>
            </w:r>
            <w:r w:rsidR="00C17E8F" w:rsidRPr="00411079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="00C17E8F" w:rsidRPr="00411079">
              <w:rPr>
                <w:rFonts w:ascii="Vazirmatn" w:hAnsi="Vazirmatn"/>
                <w:sz w:val="28"/>
                <w:szCs w:val="28"/>
                <w:rtl/>
              </w:rPr>
              <w:t xml:space="preserve"> آ</w:t>
            </w:r>
            <w:r w:rsidR="00C17E8F" w:rsidRPr="00411079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="00C17E8F" w:rsidRPr="00411079">
              <w:rPr>
                <w:rFonts w:ascii="Vazirmatn" w:hAnsi="Vazirmatn" w:hint="eastAsia"/>
                <w:sz w:val="28"/>
                <w:szCs w:val="28"/>
                <w:rtl/>
              </w:rPr>
              <w:t>د؟</w:t>
            </w:r>
            <w:r w:rsidR="00C17E8F">
              <w:rPr>
                <w:rFonts w:ascii="Vazirmatn" w:hAnsi="Vazirmatn" w:hint="cs"/>
                <w:sz w:val="28"/>
                <w:szCs w:val="28"/>
                <w:rtl/>
              </w:rPr>
              <w:t xml:space="preserve"> ..............................</w:t>
            </w:r>
          </w:p>
        </w:tc>
        <w:tc>
          <w:tcPr>
            <w:tcW w:w="609" w:type="dxa"/>
            <w:vAlign w:val="center"/>
          </w:tcPr>
          <w:p w14:paraId="2BCEBD61" w14:textId="06577CFF" w:rsidR="00E54F04" w:rsidRPr="008E0325" w:rsidRDefault="00396939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7B5DCD" w:rsidRPr="008E0325" w14:paraId="48BD1EAC" w14:textId="77777777" w:rsidTr="007B5DCD">
        <w:trPr>
          <w:trHeight w:val="210"/>
        </w:trPr>
        <w:tc>
          <w:tcPr>
            <w:tcW w:w="616" w:type="dxa"/>
          </w:tcPr>
          <w:p w14:paraId="7C10E0C4" w14:textId="77777777" w:rsidR="007B5DCD" w:rsidRPr="007B5DCD" w:rsidRDefault="007B5DCD" w:rsidP="007B5DCD">
            <w:pPr>
              <w:ind w:left="141"/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2E8BC57A" w14:textId="18209776" w:rsidR="007B5DCD" w:rsidRDefault="007B5DCD" w:rsidP="007B5DCD">
            <w:pPr>
              <w:jc w:val="right"/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موفق باشید.</w:t>
            </w:r>
          </w:p>
        </w:tc>
        <w:tc>
          <w:tcPr>
            <w:tcW w:w="609" w:type="dxa"/>
            <w:vAlign w:val="center"/>
          </w:tcPr>
          <w:p w14:paraId="43239FFA" w14:textId="77777777" w:rsidR="007B5DCD" w:rsidRDefault="007B5DCD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</w:tc>
      </w:tr>
    </w:tbl>
    <w:p w14:paraId="615D838F" w14:textId="6CD2D251" w:rsidR="000B3006" w:rsidRPr="008E0325" w:rsidRDefault="000B3006" w:rsidP="00D6577C">
      <w:pPr>
        <w:tabs>
          <w:tab w:val="left" w:pos="7696"/>
        </w:tabs>
        <w:rPr>
          <w:rFonts w:ascii="Vazirmatn" w:hAnsi="Vazirmatn"/>
          <w:sz w:val="28"/>
          <w:szCs w:val="28"/>
          <w:rtl/>
          <w:lang w:bidi="fa-IR"/>
        </w:rPr>
      </w:pPr>
    </w:p>
    <w:sectPr w:rsidR="000B3006" w:rsidRPr="008E0325" w:rsidSect="00554692">
      <w:footerReference w:type="even" r:id="rId44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CF75F44" w14:textId="77777777" w:rsidR="0093371C" w:rsidRDefault="0093371C">
      <w:r>
        <w:separator/>
      </w:r>
    </w:p>
  </w:endnote>
  <w:endnote w:type="continuationSeparator" w:id="0">
    <w:p w14:paraId="4D590AAD" w14:textId="77777777" w:rsidR="0093371C" w:rsidRDefault="009337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Vazirmatn Medium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32DBB0A" w14:textId="77777777" w:rsidR="0093371C" w:rsidRDefault="0093371C">
      <w:r>
        <w:separator/>
      </w:r>
    </w:p>
  </w:footnote>
  <w:footnote w:type="continuationSeparator" w:id="0">
    <w:p w14:paraId="4D3C19BF" w14:textId="77777777" w:rsidR="0093371C" w:rsidRDefault="0093371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3966D7C"/>
    <w:multiLevelType w:val="hybridMultilevel"/>
    <w:tmpl w:val="6B12FCF0"/>
    <w:lvl w:ilvl="0" w:tplc="8CA663AE">
      <w:start w:val="1"/>
      <w:numFmt w:val="decimal"/>
      <w:lvlText w:val="%1"/>
      <w:lvlJc w:val="left"/>
      <w:pPr>
        <w:ind w:left="501" w:hanging="360"/>
      </w:pPr>
      <w:rPr>
        <w:rFonts w:ascii="Vazirmatn Medium" w:hAnsi="Vazirmatn Medium" w:cs="0 Nazanin Bold" w:hint="default"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2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73AE"/>
    <w:rsid w:val="00007EA0"/>
    <w:rsid w:val="00010ED4"/>
    <w:rsid w:val="00015EB4"/>
    <w:rsid w:val="00044CE5"/>
    <w:rsid w:val="00051F35"/>
    <w:rsid w:val="0005598D"/>
    <w:rsid w:val="00060B1B"/>
    <w:rsid w:val="000633DE"/>
    <w:rsid w:val="00064B47"/>
    <w:rsid w:val="00076584"/>
    <w:rsid w:val="000812E2"/>
    <w:rsid w:val="00081A39"/>
    <w:rsid w:val="00081A78"/>
    <w:rsid w:val="00083DAE"/>
    <w:rsid w:val="00096D6F"/>
    <w:rsid w:val="000A4E0D"/>
    <w:rsid w:val="000B0C9E"/>
    <w:rsid w:val="000B3006"/>
    <w:rsid w:val="000B714D"/>
    <w:rsid w:val="000C13A0"/>
    <w:rsid w:val="000C34EE"/>
    <w:rsid w:val="000C797C"/>
    <w:rsid w:val="000D33C8"/>
    <w:rsid w:val="000E2D5C"/>
    <w:rsid w:val="000F0AEE"/>
    <w:rsid w:val="000F1DC0"/>
    <w:rsid w:val="000F7D7C"/>
    <w:rsid w:val="00102989"/>
    <w:rsid w:val="00105998"/>
    <w:rsid w:val="00106CED"/>
    <w:rsid w:val="00111977"/>
    <w:rsid w:val="001369CE"/>
    <w:rsid w:val="00153216"/>
    <w:rsid w:val="00156A69"/>
    <w:rsid w:val="001631AF"/>
    <w:rsid w:val="00163738"/>
    <w:rsid w:val="001648CA"/>
    <w:rsid w:val="001671F0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1AAD"/>
    <w:rsid w:val="001C1C8F"/>
    <w:rsid w:val="001C4847"/>
    <w:rsid w:val="001C558A"/>
    <w:rsid w:val="001D56BB"/>
    <w:rsid w:val="001D764F"/>
    <w:rsid w:val="001E0DCC"/>
    <w:rsid w:val="001E526C"/>
    <w:rsid w:val="001F07AB"/>
    <w:rsid w:val="001F6C57"/>
    <w:rsid w:val="002037DE"/>
    <w:rsid w:val="002078FB"/>
    <w:rsid w:val="0022126B"/>
    <w:rsid w:val="00222EB3"/>
    <w:rsid w:val="00223C54"/>
    <w:rsid w:val="002304F7"/>
    <w:rsid w:val="0023052B"/>
    <w:rsid w:val="00232982"/>
    <w:rsid w:val="00243FC8"/>
    <w:rsid w:val="00257904"/>
    <w:rsid w:val="002650E6"/>
    <w:rsid w:val="00266961"/>
    <w:rsid w:val="00273271"/>
    <w:rsid w:val="00283FFA"/>
    <w:rsid w:val="00285E84"/>
    <w:rsid w:val="002876CD"/>
    <w:rsid w:val="002905F6"/>
    <w:rsid w:val="002937D6"/>
    <w:rsid w:val="00293E8A"/>
    <w:rsid w:val="00297EC0"/>
    <w:rsid w:val="002A0031"/>
    <w:rsid w:val="002A1926"/>
    <w:rsid w:val="002A1D7E"/>
    <w:rsid w:val="002A33DE"/>
    <w:rsid w:val="002B731E"/>
    <w:rsid w:val="002C3808"/>
    <w:rsid w:val="002C49FD"/>
    <w:rsid w:val="002D69A8"/>
    <w:rsid w:val="002D7D6C"/>
    <w:rsid w:val="002E7561"/>
    <w:rsid w:val="002F602F"/>
    <w:rsid w:val="003013D7"/>
    <w:rsid w:val="003054F1"/>
    <w:rsid w:val="00320319"/>
    <w:rsid w:val="0032391D"/>
    <w:rsid w:val="00325DBF"/>
    <w:rsid w:val="00343621"/>
    <w:rsid w:val="00352925"/>
    <w:rsid w:val="00363EA9"/>
    <w:rsid w:val="00366B83"/>
    <w:rsid w:val="00372598"/>
    <w:rsid w:val="0037499B"/>
    <w:rsid w:val="00384F69"/>
    <w:rsid w:val="003860E1"/>
    <w:rsid w:val="003866EE"/>
    <w:rsid w:val="00387B55"/>
    <w:rsid w:val="00394BDA"/>
    <w:rsid w:val="00396865"/>
    <w:rsid w:val="00396939"/>
    <w:rsid w:val="003A2983"/>
    <w:rsid w:val="003A6F1F"/>
    <w:rsid w:val="003B1261"/>
    <w:rsid w:val="003B2220"/>
    <w:rsid w:val="003B2DC0"/>
    <w:rsid w:val="003B3CA8"/>
    <w:rsid w:val="003B5073"/>
    <w:rsid w:val="003B6D7E"/>
    <w:rsid w:val="003C58DD"/>
    <w:rsid w:val="003C6A43"/>
    <w:rsid w:val="003D30C8"/>
    <w:rsid w:val="003D43BA"/>
    <w:rsid w:val="003D7F40"/>
    <w:rsid w:val="003E2171"/>
    <w:rsid w:val="003E2AA3"/>
    <w:rsid w:val="003F272F"/>
    <w:rsid w:val="003F58FD"/>
    <w:rsid w:val="00411079"/>
    <w:rsid w:val="00427CF4"/>
    <w:rsid w:val="0045654A"/>
    <w:rsid w:val="004568D6"/>
    <w:rsid w:val="00464B31"/>
    <w:rsid w:val="00480E18"/>
    <w:rsid w:val="0049180E"/>
    <w:rsid w:val="00492EE4"/>
    <w:rsid w:val="00493F7B"/>
    <w:rsid w:val="00495CCA"/>
    <w:rsid w:val="00496963"/>
    <w:rsid w:val="004A075B"/>
    <w:rsid w:val="004A0E94"/>
    <w:rsid w:val="004A1F88"/>
    <w:rsid w:val="004A72B7"/>
    <w:rsid w:val="004B1925"/>
    <w:rsid w:val="004B4415"/>
    <w:rsid w:val="004B5D83"/>
    <w:rsid w:val="004B7F7B"/>
    <w:rsid w:val="004E1746"/>
    <w:rsid w:val="004F1A82"/>
    <w:rsid w:val="0050569F"/>
    <w:rsid w:val="00526347"/>
    <w:rsid w:val="00526388"/>
    <w:rsid w:val="00527D9D"/>
    <w:rsid w:val="00550734"/>
    <w:rsid w:val="0055430A"/>
    <w:rsid w:val="00554692"/>
    <w:rsid w:val="00563849"/>
    <w:rsid w:val="00563C64"/>
    <w:rsid w:val="005704C3"/>
    <w:rsid w:val="005849B5"/>
    <w:rsid w:val="00592C7E"/>
    <w:rsid w:val="0059312F"/>
    <w:rsid w:val="0059556C"/>
    <w:rsid w:val="005A04D4"/>
    <w:rsid w:val="005A5D92"/>
    <w:rsid w:val="005B0A9C"/>
    <w:rsid w:val="005B355E"/>
    <w:rsid w:val="005C70F1"/>
    <w:rsid w:val="005E0EBA"/>
    <w:rsid w:val="005E13ED"/>
    <w:rsid w:val="005E22DE"/>
    <w:rsid w:val="005E481B"/>
    <w:rsid w:val="005F5D12"/>
    <w:rsid w:val="00604E3D"/>
    <w:rsid w:val="00610A06"/>
    <w:rsid w:val="0061122B"/>
    <w:rsid w:val="0061446A"/>
    <w:rsid w:val="00614E45"/>
    <w:rsid w:val="006404D1"/>
    <w:rsid w:val="00645BBA"/>
    <w:rsid w:val="00651A39"/>
    <w:rsid w:val="00652AE5"/>
    <w:rsid w:val="00654641"/>
    <w:rsid w:val="00662D5E"/>
    <w:rsid w:val="00664140"/>
    <w:rsid w:val="00666C36"/>
    <w:rsid w:val="00674005"/>
    <w:rsid w:val="006917C9"/>
    <w:rsid w:val="006A34F2"/>
    <w:rsid w:val="006A45B3"/>
    <w:rsid w:val="006A4F45"/>
    <w:rsid w:val="006B1CD3"/>
    <w:rsid w:val="006B6EB5"/>
    <w:rsid w:val="006B7624"/>
    <w:rsid w:val="006C1DAF"/>
    <w:rsid w:val="006C36D2"/>
    <w:rsid w:val="006C5E32"/>
    <w:rsid w:val="006D1307"/>
    <w:rsid w:val="006E2E00"/>
    <w:rsid w:val="00701928"/>
    <w:rsid w:val="007030CB"/>
    <w:rsid w:val="00712340"/>
    <w:rsid w:val="00714FF1"/>
    <w:rsid w:val="0071794E"/>
    <w:rsid w:val="007248D3"/>
    <w:rsid w:val="00734C18"/>
    <w:rsid w:val="007409DF"/>
    <w:rsid w:val="00742506"/>
    <w:rsid w:val="0074647C"/>
    <w:rsid w:val="0076488E"/>
    <w:rsid w:val="007660E8"/>
    <w:rsid w:val="007702DA"/>
    <w:rsid w:val="00771433"/>
    <w:rsid w:val="00777B43"/>
    <w:rsid w:val="00777D5B"/>
    <w:rsid w:val="00783232"/>
    <w:rsid w:val="00785E79"/>
    <w:rsid w:val="0078625B"/>
    <w:rsid w:val="00786C62"/>
    <w:rsid w:val="007B0A27"/>
    <w:rsid w:val="007B24DA"/>
    <w:rsid w:val="007B2915"/>
    <w:rsid w:val="007B3075"/>
    <w:rsid w:val="007B4428"/>
    <w:rsid w:val="007B5DCD"/>
    <w:rsid w:val="007D7552"/>
    <w:rsid w:val="007E582B"/>
    <w:rsid w:val="007E7962"/>
    <w:rsid w:val="007F110E"/>
    <w:rsid w:val="007F1602"/>
    <w:rsid w:val="007F5653"/>
    <w:rsid w:val="008001C1"/>
    <w:rsid w:val="00802405"/>
    <w:rsid w:val="008064FD"/>
    <w:rsid w:val="00812683"/>
    <w:rsid w:val="008133E6"/>
    <w:rsid w:val="00814666"/>
    <w:rsid w:val="00820188"/>
    <w:rsid w:val="00824E95"/>
    <w:rsid w:val="008274E0"/>
    <w:rsid w:val="00827D24"/>
    <w:rsid w:val="00851722"/>
    <w:rsid w:val="0085529B"/>
    <w:rsid w:val="008605CB"/>
    <w:rsid w:val="008642EB"/>
    <w:rsid w:val="00871834"/>
    <w:rsid w:val="00871AD4"/>
    <w:rsid w:val="0087271B"/>
    <w:rsid w:val="008770E7"/>
    <w:rsid w:val="008817EA"/>
    <w:rsid w:val="00885BB4"/>
    <w:rsid w:val="00897D81"/>
    <w:rsid w:val="008B2D29"/>
    <w:rsid w:val="008B327A"/>
    <w:rsid w:val="008D43E1"/>
    <w:rsid w:val="008E0325"/>
    <w:rsid w:val="008E3DB6"/>
    <w:rsid w:val="008E431A"/>
    <w:rsid w:val="008E4A1D"/>
    <w:rsid w:val="008F4B46"/>
    <w:rsid w:val="0090487D"/>
    <w:rsid w:val="00912525"/>
    <w:rsid w:val="009129B2"/>
    <w:rsid w:val="009215E0"/>
    <w:rsid w:val="0093371C"/>
    <w:rsid w:val="0093468C"/>
    <w:rsid w:val="00937508"/>
    <w:rsid w:val="00947F17"/>
    <w:rsid w:val="00952302"/>
    <w:rsid w:val="00961862"/>
    <w:rsid w:val="0098025A"/>
    <w:rsid w:val="00984794"/>
    <w:rsid w:val="00984E89"/>
    <w:rsid w:val="0099294B"/>
    <w:rsid w:val="00992D67"/>
    <w:rsid w:val="009934FF"/>
    <w:rsid w:val="00995DC7"/>
    <w:rsid w:val="009960AB"/>
    <w:rsid w:val="009D1721"/>
    <w:rsid w:val="009E0671"/>
    <w:rsid w:val="009E5676"/>
    <w:rsid w:val="009F15B1"/>
    <w:rsid w:val="00A06317"/>
    <w:rsid w:val="00A10B78"/>
    <w:rsid w:val="00A20A6A"/>
    <w:rsid w:val="00A20E9F"/>
    <w:rsid w:val="00A210D6"/>
    <w:rsid w:val="00A26BF5"/>
    <w:rsid w:val="00A32A40"/>
    <w:rsid w:val="00A332D5"/>
    <w:rsid w:val="00A40DA9"/>
    <w:rsid w:val="00A52ADA"/>
    <w:rsid w:val="00A54BD7"/>
    <w:rsid w:val="00A5530B"/>
    <w:rsid w:val="00A60BFB"/>
    <w:rsid w:val="00A61699"/>
    <w:rsid w:val="00A6281F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C448A"/>
    <w:rsid w:val="00AD0171"/>
    <w:rsid w:val="00AD45B7"/>
    <w:rsid w:val="00AE7D23"/>
    <w:rsid w:val="00AE7F98"/>
    <w:rsid w:val="00AF346F"/>
    <w:rsid w:val="00AF59E1"/>
    <w:rsid w:val="00B10C05"/>
    <w:rsid w:val="00B12096"/>
    <w:rsid w:val="00B14347"/>
    <w:rsid w:val="00B259F3"/>
    <w:rsid w:val="00B2713C"/>
    <w:rsid w:val="00B305E1"/>
    <w:rsid w:val="00B40735"/>
    <w:rsid w:val="00B44A14"/>
    <w:rsid w:val="00B463C0"/>
    <w:rsid w:val="00B46702"/>
    <w:rsid w:val="00B52219"/>
    <w:rsid w:val="00B56F1A"/>
    <w:rsid w:val="00B62053"/>
    <w:rsid w:val="00B73028"/>
    <w:rsid w:val="00B80042"/>
    <w:rsid w:val="00B80E06"/>
    <w:rsid w:val="00B92337"/>
    <w:rsid w:val="00BA098C"/>
    <w:rsid w:val="00BA153D"/>
    <w:rsid w:val="00BA7917"/>
    <w:rsid w:val="00BC1A19"/>
    <w:rsid w:val="00BC3D97"/>
    <w:rsid w:val="00BD447E"/>
    <w:rsid w:val="00BE776E"/>
    <w:rsid w:val="00BF4523"/>
    <w:rsid w:val="00C0768D"/>
    <w:rsid w:val="00C16173"/>
    <w:rsid w:val="00C17567"/>
    <w:rsid w:val="00C17E8F"/>
    <w:rsid w:val="00C323A2"/>
    <w:rsid w:val="00C326B1"/>
    <w:rsid w:val="00C34A43"/>
    <w:rsid w:val="00C40BBF"/>
    <w:rsid w:val="00C4546A"/>
    <w:rsid w:val="00C46C3E"/>
    <w:rsid w:val="00C5022B"/>
    <w:rsid w:val="00C52EF2"/>
    <w:rsid w:val="00C60163"/>
    <w:rsid w:val="00C77310"/>
    <w:rsid w:val="00C82809"/>
    <w:rsid w:val="00C82A22"/>
    <w:rsid w:val="00C924A3"/>
    <w:rsid w:val="00CB1558"/>
    <w:rsid w:val="00CB31E1"/>
    <w:rsid w:val="00CB594B"/>
    <w:rsid w:val="00CB6C74"/>
    <w:rsid w:val="00CC13C8"/>
    <w:rsid w:val="00CC26EA"/>
    <w:rsid w:val="00CC318D"/>
    <w:rsid w:val="00CC3C49"/>
    <w:rsid w:val="00CC56BC"/>
    <w:rsid w:val="00CD4A8C"/>
    <w:rsid w:val="00CD7A5B"/>
    <w:rsid w:val="00CE23F5"/>
    <w:rsid w:val="00CE242C"/>
    <w:rsid w:val="00CE2F34"/>
    <w:rsid w:val="00CE5CCC"/>
    <w:rsid w:val="00CF2157"/>
    <w:rsid w:val="00CF404F"/>
    <w:rsid w:val="00CF444A"/>
    <w:rsid w:val="00CF5820"/>
    <w:rsid w:val="00D033C5"/>
    <w:rsid w:val="00D1197F"/>
    <w:rsid w:val="00D12852"/>
    <w:rsid w:val="00D2389A"/>
    <w:rsid w:val="00D23BA1"/>
    <w:rsid w:val="00D30350"/>
    <w:rsid w:val="00D375E6"/>
    <w:rsid w:val="00D43C9D"/>
    <w:rsid w:val="00D43EFD"/>
    <w:rsid w:val="00D56C37"/>
    <w:rsid w:val="00D57689"/>
    <w:rsid w:val="00D57FCC"/>
    <w:rsid w:val="00D656B0"/>
    <w:rsid w:val="00D6577C"/>
    <w:rsid w:val="00D70DCE"/>
    <w:rsid w:val="00D8485D"/>
    <w:rsid w:val="00D849E2"/>
    <w:rsid w:val="00D87200"/>
    <w:rsid w:val="00D97201"/>
    <w:rsid w:val="00DA7416"/>
    <w:rsid w:val="00DB1342"/>
    <w:rsid w:val="00DB4350"/>
    <w:rsid w:val="00DC1C76"/>
    <w:rsid w:val="00DC64FC"/>
    <w:rsid w:val="00DD01C4"/>
    <w:rsid w:val="00DF06AC"/>
    <w:rsid w:val="00DF24A7"/>
    <w:rsid w:val="00DF29EC"/>
    <w:rsid w:val="00DF3E96"/>
    <w:rsid w:val="00DF51A3"/>
    <w:rsid w:val="00E00254"/>
    <w:rsid w:val="00E12811"/>
    <w:rsid w:val="00E14C5C"/>
    <w:rsid w:val="00E205EF"/>
    <w:rsid w:val="00E21646"/>
    <w:rsid w:val="00E27D35"/>
    <w:rsid w:val="00E33963"/>
    <w:rsid w:val="00E54F04"/>
    <w:rsid w:val="00E57C7D"/>
    <w:rsid w:val="00E601F9"/>
    <w:rsid w:val="00E62199"/>
    <w:rsid w:val="00E632FE"/>
    <w:rsid w:val="00E63EBC"/>
    <w:rsid w:val="00E64600"/>
    <w:rsid w:val="00E66FC4"/>
    <w:rsid w:val="00E72F7B"/>
    <w:rsid w:val="00E860C4"/>
    <w:rsid w:val="00E92EB7"/>
    <w:rsid w:val="00E939CA"/>
    <w:rsid w:val="00E94499"/>
    <w:rsid w:val="00E96E6B"/>
    <w:rsid w:val="00EA05B8"/>
    <w:rsid w:val="00EC2C10"/>
    <w:rsid w:val="00EE65B8"/>
    <w:rsid w:val="00EF59FB"/>
    <w:rsid w:val="00EF7AC4"/>
    <w:rsid w:val="00F01A3F"/>
    <w:rsid w:val="00F05AAD"/>
    <w:rsid w:val="00F05EBA"/>
    <w:rsid w:val="00F12626"/>
    <w:rsid w:val="00F14030"/>
    <w:rsid w:val="00F14AF6"/>
    <w:rsid w:val="00F17EC5"/>
    <w:rsid w:val="00F27946"/>
    <w:rsid w:val="00F35E5B"/>
    <w:rsid w:val="00F36768"/>
    <w:rsid w:val="00F41481"/>
    <w:rsid w:val="00F44108"/>
    <w:rsid w:val="00F51DAC"/>
    <w:rsid w:val="00F521DE"/>
    <w:rsid w:val="00F615BA"/>
    <w:rsid w:val="00F63DF6"/>
    <w:rsid w:val="00F81292"/>
    <w:rsid w:val="00F826BE"/>
    <w:rsid w:val="00F96F1E"/>
    <w:rsid w:val="00FA00FC"/>
    <w:rsid w:val="00FA1DE2"/>
    <w:rsid w:val="00FA49FF"/>
    <w:rsid w:val="00FC528B"/>
    <w:rsid w:val="00FC5A50"/>
    <w:rsid w:val="00FD1E05"/>
    <w:rsid w:val="00FD53D3"/>
    <w:rsid w:val="00FD5C9F"/>
    <w:rsid w:val="00FE112C"/>
    <w:rsid w:val="00FE4E5A"/>
    <w:rsid w:val="00FE5EEC"/>
    <w:rsid w:val="00FE624D"/>
    <w:rsid w:val="00FF1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7B3075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493F7B"/>
    <w:pPr>
      <w:ind w:left="720"/>
      <w:contextualSpacing/>
    </w:pPr>
  </w:style>
  <w:style w:type="table" w:styleId="PlainTable5">
    <w:name w:val="Plain Table 5"/>
    <w:basedOn w:val="TableNormal"/>
    <w:uiPriority w:val="45"/>
    <w:rsid w:val="00493F7B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GridLight">
    <w:name w:val="Grid Table Light"/>
    <w:basedOn w:val="TableNormal"/>
    <w:uiPriority w:val="40"/>
    <w:rsid w:val="00E27D35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72C623F-6493-4C22-A548-94749A76AC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989</TotalTime>
  <Pages>2</Pages>
  <Words>375</Words>
  <Characters>2141</Characters>
  <Application>Microsoft Office Word</Application>
  <DocSecurity>0</DocSecurity>
  <Lines>17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25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111</cp:revision>
  <cp:lastPrinted>2023-10-26T12:42:00Z</cp:lastPrinted>
  <dcterms:created xsi:type="dcterms:W3CDTF">2018-10-12T13:02:00Z</dcterms:created>
  <dcterms:modified xsi:type="dcterms:W3CDTF">2024-07-25T19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